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27AB" w:rsidRPr="0070452A" w:rsidRDefault="00FF27AB" w:rsidP="00FF27AB">
      <w:pPr>
        <w:tabs>
          <w:tab w:val="left" w:pos="6975"/>
        </w:tabs>
        <w:jc w:val="center"/>
        <w:rPr>
          <w:rFonts w:asciiTheme="minorBidi" w:hAnsiTheme="minorBidi" w:cstheme="minorBidi"/>
          <w:b/>
          <w:bCs/>
          <w:position w:val="-4"/>
          <w:sz w:val="28"/>
          <w:szCs w:val="28"/>
          <w:rtl/>
        </w:rPr>
      </w:pPr>
      <w:r w:rsidRPr="0070452A">
        <w:rPr>
          <w:rFonts w:asciiTheme="minorBidi" w:hAnsiTheme="minorBidi" w:cstheme="minorBidi"/>
          <w:b/>
          <w:bCs/>
          <w:position w:val="-4"/>
          <w:sz w:val="28"/>
          <w:szCs w:val="28"/>
          <w:rtl/>
        </w:rPr>
        <w:t>مدرسة ذكور عزبة بيت حانون  الإعدادية</w:t>
      </w:r>
    </w:p>
    <w:p w:rsidR="00FF27AB" w:rsidRDefault="00FF27AB" w:rsidP="00FF27AB">
      <w:pPr>
        <w:tabs>
          <w:tab w:val="left" w:pos="6975"/>
        </w:tabs>
        <w:jc w:val="center"/>
        <w:rPr>
          <w:rFonts w:asciiTheme="minorBidi" w:hAnsiTheme="minorBidi" w:cstheme="minorBidi" w:hint="cs"/>
          <w:b/>
          <w:bCs/>
          <w:position w:val="-4"/>
          <w:sz w:val="28"/>
          <w:szCs w:val="28"/>
          <w:rtl/>
          <w:lang w:bidi="ar-EG"/>
        </w:rPr>
      </w:pPr>
      <w:r w:rsidRPr="0070452A">
        <w:rPr>
          <w:rFonts w:asciiTheme="minorBidi" w:hAnsiTheme="minorBidi" w:cstheme="minorBidi"/>
          <w:b/>
          <w:bCs/>
          <w:position w:val="-4"/>
          <w:sz w:val="28"/>
          <w:szCs w:val="28"/>
          <w:rtl/>
        </w:rPr>
        <w:t>اختبار شهر سبتمبر في مادة الرياضيات للصف السادس الأساسي</w:t>
      </w:r>
    </w:p>
    <w:p w:rsidR="00A330B4" w:rsidRPr="0070452A" w:rsidRDefault="00A330B4" w:rsidP="00FF27AB">
      <w:pPr>
        <w:tabs>
          <w:tab w:val="left" w:pos="6975"/>
        </w:tabs>
        <w:jc w:val="center"/>
        <w:rPr>
          <w:rFonts w:asciiTheme="minorBidi" w:hAnsiTheme="minorBidi" w:cstheme="minorBidi" w:hint="cs"/>
          <w:b/>
          <w:bCs/>
          <w:position w:val="-4"/>
          <w:sz w:val="28"/>
          <w:szCs w:val="28"/>
          <w:rtl/>
          <w:lang w:bidi="ar-EG"/>
        </w:rPr>
      </w:pPr>
    </w:p>
    <w:p w:rsidR="00FF27AB" w:rsidRPr="0070452A" w:rsidRDefault="00FF27AB" w:rsidP="00FF27AB">
      <w:pPr>
        <w:tabs>
          <w:tab w:val="left" w:pos="6975"/>
        </w:tabs>
        <w:jc w:val="center"/>
        <w:rPr>
          <w:rFonts w:asciiTheme="minorBidi" w:hAnsiTheme="minorBidi" w:cstheme="minorBidi"/>
          <w:b/>
          <w:bCs/>
          <w:position w:val="-4"/>
          <w:sz w:val="28"/>
          <w:szCs w:val="28"/>
          <w:rtl/>
        </w:rPr>
      </w:pPr>
      <w:r w:rsidRPr="0070452A">
        <w:rPr>
          <w:rFonts w:asciiTheme="minorBidi" w:hAnsiTheme="minorBidi" w:cstheme="minorBidi"/>
          <w:b/>
          <w:bCs/>
          <w:position w:val="-4"/>
          <w:sz w:val="28"/>
          <w:szCs w:val="28"/>
          <w:rtl/>
        </w:rPr>
        <w:t xml:space="preserve">    اسم الطالب:ـــــــــــــــــــــــــــــــــــــــــــــــــــــــــــــــــــــــــــــــــــــــــــ الشعبة:ــــــــــــــــــــــــ العلامة:ـــــــــــــــــ </w:t>
      </w:r>
    </w:p>
    <w:p w:rsidR="00FF27AB" w:rsidRPr="0070452A" w:rsidRDefault="0070452A" w:rsidP="008E0BB6">
      <w:pPr>
        <w:tabs>
          <w:tab w:val="left" w:pos="6975"/>
        </w:tabs>
        <w:jc w:val="center"/>
        <w:rPr>
          <w:rFonts w:asciiTheme="minorBidi" w:hAnsiTheme="minorBidi" w:cstheme="minorBidi"/>
          <w:b/>
          <w:bCs/>
          <w:position w:val="-4"/>
          <w:sz w:val="32"/>
          <w:szCs w:val="32"/>
          <w:rtl/>
        </w:rPr>
      </w:pPr>
      <w:r>
        <w:rPr>
          <w:rFonts w:asciiTheme="minorBidi" w:hAnsiTheme="minorBidi" w:cstheme="minorBidi" w:hint="cs"/>
          <w:b/>
          <w:bCs/>
          <w:position w:val="-4"/>
          <w:sz w:val="32"/>
          <w:szCs w:val="32"/>
          <w:rtl/>
        </w:rPr>
        <w:t xml:space="preserve"> </w:t>
      </w:r>
    </w:p>
    <w:p w:rsidR="00FF27AB" w:rsidRPr="00A330B4" w:rsidRDefault="00FF27AB" w:rsidP="0070452A">
      <w:pPr>
        <w:rPr>
          <w:rFonts w:asciiTheme="minorBidi" w:hAnsiTheme="minorBidi" w:cstheme="minorBidi"/>
          <w:b/>
          <w:bCs/>
          <w:sz w:val="28"/>
          <w:szCs w:val="28"/>
          <w:u w:val="single"/>
        </w:rPr>
      </w:pPr>
      <w:r w:rsidRPr="00A330B4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>السؤال الأول :</w:t>
      </w:r>
      <w:r w:rsidR="00814EDC" w:rsidRPr="00A330B4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 xml:space="preserve">ضع علامة </w:t>
      </w:r>
      <w:r w:rsidR="00922F51" w:rsidRPr="00A330B4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 xml:space="preserve"> </w:t>
      </w:r>
      <w:r w:rsidR="0070452A" w:rsidRPr="00A330B4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>√</w:t>
      </w:r>
      <w:r w:rsidR="00922F51" w:rsidRPr="00A330B4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 xml:space="preserve">  </w:t>
      </w:r>
      <w:r w:rsidR="00814EDC" w:rsidRPr="00A330B4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 xml:space="preserve">أمام العبارة الصحيحة وعلامة </w:t>
      </w:r>
      <w:r w:rsidR="0070452A" w:rsidRPr="00A330B4">
        <w:rPr>
          <w:rFonts w:asciiTheme="minorBidi" w:hAnsiTheme="minorBidi" w:cstheme="minorBidi" w:hint="cs"/>
          <w:b/>
          <w:bCs/>
          <w:sz w:val="28"/>
          <w:szCs w:val="28"/>
          <w:u w:val="single"/>
          <w:rtl/>
        </w:rPr>
        <w:t>×</w:t>
      </w:r>
      <w:r w:rsidR="00922F51" w:rsidRPr="00A330B4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 xml:space="preserve"> </w:t>
      </w:r>
      <w:r w:rsidR="00814EDC" w:rsidRPr="00A330B4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 xml:space="preserve">أمام العبارة الخطأ :     </w:t>
      </w:r>
      <w:r w:rsidR="00970D7E" w:rsidRPr="00A330B4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 xml:space="preserve">[ </w:t>
      </w:r>
      <w:r w:rsidR="0045451B" w:rsidRPr="00A330B4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>3</w:t>
      </w:r>
      <w:r w:rsidR="008E0BB6" w:rsidRPr="00A330B4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 xml:space="preserve"> </w:t>
      </w:r>
      <w:r w:rsidR="00F93046" w:rsidRPr="00A330B4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>درجـــــــــات</w:t>
      </w:r>
      <w:r w:rsidR="00970D7E" w:rsidRPr="00A330B4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>]</w:t>
      </w:r>
      <w:r w:rsidR="00922F51" w:rsidRPr="00A330B4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 xml:space="preserve"> </w:t>
      </w:r>
    </w:p>
    <w:tbl>
      <w:tblPr>
        <w:bidiVisual/>
        <w:tblW w:w="0" w:type="auto"/>
        <w:jc w:val="center"/>
        <w:tblInd w:w="24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/>
      </w:tblPr>
      <w:tblGrid>
        <w:gridCol w:w="567"/>
        <w:gridCol w:w="8008"/>
        <w:gridCol w:w="2056"/>
      </w:tblGrid>
      <w:tr w:rsidR="009D0E17" w:rsidRPr="0070452A" w:rsidTr="006D4DD4">
        <w:trPr>
          <w:trHeight w:val="340"/>
          <w:jc w:val="center"/>
        </w:trPr>
        <w:tc>
          <w:tcPr>
            <w:tcW w:w="567" w:type="dxa"/>
            <w:shd w:val="clear" w:color="auto" w:fill="F2F2F2"/>
            <w:vAlign w:val="center"/>
          </w:tcPr>
          <w:p w:rsidR="009D0E17" w:rsidRPr="0070452A" w:rsidRDefault="009D0E17" w:rsidP="009D0E17">
            <w:pPr>
              <w:numPr>
                <w:ilvl w:val="0"/>
                <w:numId w:val="1"/>
              </w:numPr>
              <w:spacing w:line="312" w:lineRule="auto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008" w:type="dxa"/>
            <w:vAlign w:val="center"/>
          </w:tcPr>
          <w:p w:rsidR="009D0E17" w:rsidRPr="0070452A" w:rsidRDefault="009D0E17" w:rsidP="009D0E17">
            <w:pPr>
              <w:spacing w:line="336" w:lineRule="auto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الأولوية في إجراء العملية الحسابية : 16 ÷ 4 - ( 2 + 5 )  هي </w:t>
            </w:r>
            <w:r w:rsidR="00B11AB1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عملية </w:t>
            </w: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القسمة .</w:t>
            </w:r>
          </w:p>
        </w:tc>
        <w:tc>
          <w:tcPr>
            <w:tcW w:w="2056" w:type="dxa"/>
            <w:vAlign w:val="center"/>
          </w:tcPr>
          <w:p w:rsidR="009D0E17" w:rsidRPr="0070452A" w:rsidRDefault="009D0E17" w:rsidP="009D0E17">
            <w:pPr>
              <w:spacing w:line="312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(               )</w:t>
            </w:r>
          </w:p>
        </w:tc>
      </w:tr>
      <w:tr w:rsidR="003063F8" w:rsidRPr="0070452A" w:rsidTr="006D4DD4">
        <w:trPr>
          <w:trHeight w:val="340"/>
          <w:jc w:val="center"/>
        </w:trPr>
        <w:tc>
          <w:tcPr>
            <w:tcW w:w="567" w:type="dxa"/>
            <w:shd w:val="clear" w:color="auto" w:fill="D9D9D9"/>
            <w:vAlign w:val="center"/>
          </w:tcPr>
          <w:p w:rsidR="003063F8" w:rsidRPr="0070452A" w:rsidRDefault="003063F8" w:rsidP="00C20B85">
            <w:pPr>
              <w:numPr>
                <w:ilvl w:val="0"/>
                <w:numId w:val="1"/>
              </w:numPr>
              <w:spacing w:line="312" w:lineRule="auto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008" w:type="dxa"/>
            <w:vAlign w:val="center"/>
          </w:tcPr>
          <w:p w:rsidR="003063F8" w:rsidRPr="0070452A" w:rsidRDefault="00CD393D" w:rsidP="006506AA">
            <w:pPr>
              <w:spacing w:line="360" w:lineRule="auto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لا يوجد عدد أكبر من الصفر جذرهُ التربيعي يساوي جذره التكعيبي</w:t>
            </w:r>
            <w:r w:rsidR="003C00E5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 </w:t>
            </w: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.</w:t>
            </w:r>
          </w:p>
        </w:tc>
        <w:tc>
          <w:tcPr>
            <w:tcW w:w="2056" w:type="dxa"/>
            <w:vAlign w:val="center"/>
          </w:tcPr>
          <w:p w:rsidR="003063F8" w:rsidRPr="0070452A" w:rsidRDefault="003063F8" w:rsidP="003063F8">
            <w:pPr>
              <w:spacing w:line="312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(               )</w:t>
            </w:r>
          </w:p>
        </w:tc>
      </w:tr>
      <w:tr w:rsidR="00CD393D" w:rsidRPr="0070452A" w:rsidTr="006D4DD4">
        <w:trPr>
          <w:trHeight w:val="340"/>
          <w:jc w:val="center"/>
        </w:trPr>
        <w:tc>
          <w:tcPr>
            <w:tcW w:w="567" w:type="dxa"/>
            <w:shd w:val="clear" w:color="auto" w:fill="D9D9D9"/>
            <w:vAlign w:val="center"/>
          </w:tcPr>
          <w:p w:rsidR="00CD393D" w:rsidRPr="0070452A" w:rsidRDefault="00CD393D" w:rsidP="00CD393D">
            <w:pPr>
              <w:numPr>
                <w:ilvl w:val="0"/>
                <w:numId w:val="1"/>
              </w:numPr>
              <w:spacing w:line="312" w:lineRule="auto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008" w:type="dxa"/>
            <w:vAlign w:val="center"/>
          </w:tcPr>
          <w:p w:rsidR="00CD393D" w:rsidRPr="0070452A" w:rsidRDefault="00CD393D" w:rsidP="00CD393D">
            <w:pPr>
              <w:spacing w:line="336" w:lineRule="auto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العدد </w:t>
            </w: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vertAlign w:val="superscript"/>
                <w:rtl/>
              </w:rPr>
              <w:t>3</w:t>
            </w: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4 يقرأ القوة الثالثة للعدد أربعة</w:t>
            </w:r>
            <w:r w:rsidR="00762726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. </w:t>
            </w:r>
          </w:p>
        </w:tc>
        <w:tc>
          <w:tcPr>
            <w:tcW w:w="2056" w:type="dxa"/>
            <w:vAlign w:val="center"/>
          </w:tcPr>
          <w:p w:rsidR="00CD393D" w:rsidRPr="0070452A" w:rsidRDefault="00CD393D" w:rsidP="00CD393D">
            <w:pPr>
              <w:spacing w:line="312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(               )</w:t>
            </w:r>
          </w:p>
        </w:tc>
      </w:tr>
      <w:tr w:rsidR="00762726" w:rsidRPr="0070452A" w:rsidTr="006D4DD4">
        <w:trPr>
          <w:trHeight w:val="340"/>
          <w:jc w:val="center"/>
        </w:trPr>
        <w:tc>
          <w:tcPr>
            <w:tcW w:w="567" w:type="dxa"/>
            <w:shd w:val="clear" w:color="auto" w:fill="D9D9D9"/>
            <w:vAlign w:val="center"/>
          </w:tcPr>
          <w:p w:rsidR="00762726" w:rsidRPr="0070452A" w:rsidRDefault="00762726" w:rsidP="00762726">
            <w:pPr>
              <w:numPr>
                <w:ilvl w:val="0"/>
                <w:numId w:val="1"/>
              </w:numPr>
              <w:spacing w:line="312" w:lineRule="auto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008" w:type="dxa"/>
            <w:vAlign w:val="center"/>
          </w:tcPr>
          <w:p w:rsidR="00762726" w:rsidRPr="0070452A" w:rsidRDefault="00170431" w:rsidP="00CB26CB">
            <w:pPr>
              <w:spacing w:line="336" w:lineRule="auto"/>
              <w:jc w:val="lowKashida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 يعتبر </w:t>
            </w:r>
            <w:r w:rsidR="000648FC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 العدد  64 </w:t>
            </w: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مكعباً كاملاً ومربعاً كاملاً .</w:t>
            </w:r>
          </w:p>
        </w:tc>
        <w:tc>
          <w:tcPr>
            <w:tcW w:w="2056" w:type="dxa"/>
            <w:vAlign w:val="center"/>
          </w:tcPr>
          <w:p w:rsidR="00762726" w:rsidRPr="0070452A" w:rsidRDefault="00762726" w:rsidP="00762726">
            <w:pPr>
              <w:spacing w:line="312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(               )</w:t>
            </w:r>
          </w:p>
        </w:tc>
      </w:tr>
      <w:tr w:rsidR="008E0BB6" w:rsidRPr="0070452A" w:rsidTr="006D4DD4">
        <w:trPr>
          <w:trHeight w:val="340"/>
          <w:jc w:val="center"/>
        </w:trPr>
        <w:tc>
          <w:tcPr>
            <w:tcW w:w="567" w:type="dxa"/>
            <w:shd w:val="clear" w:color="auto" w:fill="D9D9D9"/>
            <w:vAlign w:val="center"/>
          </w:tcPr>
          <w:p w:rsidR="008E0BB6" w:rsidRPr="0070452A" w:rsidRDefault="008E0BB6" w:rsidP="00762726">
            <w:pPr>
              <w:numPr>
                <w:ilvl w:val="0"/>
                <w:numId w:val="1"/>
              </w:numPr>
              <w:spacing w:line="312" w:lineRule="auto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008" w:type="dxa"/>
            <w:vAlign w:val="center"/>
          </w:tcPr>
          <w:p w:rsidR="008E0BB6" w:rsidRPr="0070452A" w:rsidRDefault="008E0BB6" w:rsidP="0070452A">
            <w:pPr>
              <w:spacing w:line="336" w:lineRule="auto"/>
              <w:jc w:val="lowKashida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  <w:lang w:bidi="ar-EG"/>
              </w:rPr>
            </w:pPr>
            <w:r w:rsidRPr="0070452A">
              <w:rPr>
                <w:rFonts w:asciiTheme="minorBidi" w:hAnsiTheme="minorBidi" w:cstheme="minorBidi"/>
                <w:b/>
                <w:bCs/>
                <w:position w:val="-4"/>
                <w:sz w:val="28"/>
                <w:szCs w:val="28"/>
              </w:rPr>
              <w:object w:dxaOrig="180" w:dyaOrig="279">
                <v:shape id="_x0000_i1025" type="#_x0000_t75" style="width:9pt;height:14.25pt" o:ole="">
                  <v:imagedata r:id="rId8" o:title=""/>
                </v:shape>
                <o:OLEObject Type="Embed" ProgID="Equation.DSMT4" ShapeID="_x0000_i1025" DrawAspect="Content" ObjectID="_1568193769" r:id="rId9"/>
              </w:object>
            </w:r>
            <w:r w:rsidR="00AC165D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 </w:t>
            </w:r>
            <w:r w:rsidR="00AC165D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fldChar w:fldCharType="begin"/>
            </w:r>
            <w:r w:rsidR="00AC165D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instrText xml:space="preserve"> </w:instrText>
            </w:r>
            <w:r w:rsidR="00AC165D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instrText>EQ \R(3;</w:instrText>
            </w:r>
            <w:r w:rsidR="00AC165D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fldChar w:fldCharType="begin"/>
            </w:r>
            <w:r w:rsidR="00AC165D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instrText xml:space="preserve"> </w:instrText>
            </w:r>
            <w:r w:rsidR="00AC165D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instrText>EQ \R(;</w:instrText>
            </w:r>
            <w:r w:rsidR="00AC165D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instrText xml:space="preserve">64) </w:instrText>
            </w:r>
            <w:r w:rsidR="00AC165D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fldChar w:fldCharType="end"/>
            </w:r>
            <w:r w:rsidR="00AC165D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instrText xml:space="preserve">) </w:instrText>
            </w:r>
            <w:r w:rsidR="00AC165D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fldChar w:fldCharType="end"/>
            </w:r>
            <w:r w:rsidR="00AC165D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  <w:lang w:bidi="ar-EG"/>
              </w:rPr>
              <w:t xml:space="preserve"> = </w:t>
            </w:r>
            <w:r w:rsidR="00AC165D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fldChar w:fldCharType="begin"/>
            </w:r>
            <w:r w:rsidR="00AC165D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instrText xml:space="preserve"> </w:instrText>
            </w:r>
            <w:r w:rsidR="00AC165D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instrText>EQ \R(;</w:instrText>
            </w:r>
            <w:r w:rsidR="00AC165D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fldChar w:fldCharType="begin"/>
            </w:r>
            <w:r w:rsidR="00AC165D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instrText xml:space="preserve"> </w:instrText>
            </w:r>
            <w:r w:rsidR="00AC165D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instrText>EQ \R(3;</w:instrText>
            </w:r>
            <w:r w:rsidR="00AC165D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instrText xml:space="preserve">64) </w:instrText>
            </w:r>
            <w:r w:rsidR="00AC165D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fldChar w:fldCharType="end"/>
            </w:r>
            <w:r w:rsidR="00AC165D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instrText xml:space="preserve">) </w:instrText>
            </w:r>
            <w:r w:rsidR="00AC165D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fldChar w:fldCharType="end"/>
            </w:r>
            <w:r w:rsidR="00AC165D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</w:p>
        </w:tc>
        <w:tc>
          <w:tcPr>
            <w:tcW w:w="2056" w:type="dxa"/>
            <w:vAlign w:val="center"/>
          </w:tcPr>
          <w:p w:rsidR="008E0BB6" w:rsidRPr="0070452A" w:rsidRDefault="008E0BB6" w:rsidP="009F1370">
            <w:pPr>
              <w:spacing w:line="312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(               )</w:t>
            </w:r>
          </w:p>
        </w:tc>
      </w:tr>
      <w:tr w:rsidR="00323601" w:rsidRPr="0070452A" w:rsidTr="006D4DD4">
        <w:trPr>
          <w:trHeight w:val="340"/>
          <w:jc w:val="center"/>
        </w:trPr>
        <w:tc>
          <w:tcPr>
            <w:tcW w:w="567" w:type="dxa"/>
            <w:shd w:val="clear" w:color="auto" w:fill="D9D9D9"/>
            <w:vAlign w:val="center"/>
          </w:tcPr>
          <w:p w:rsidR="00323601" w:rsidRPr="0070452A" w:rsidRDefault="00323601" w:rsidP="00762726">
            <w:pPr>
              <w:numPr>
                <w:ilvl w:val="0"/>
                <w:numId w:val="1"/>
              </w:numPr>
              <w:spacing w:line="312" w:lineRule="auto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008" w:type="dxa"/>
            <w:vAlign w:val="center"/>
          </w:tcPr>
          <w:p w:rsidR="00323601" w:rsidRPr="0070452A" w:rsidRDefault="00323601" w:rsidP="006D4DD4">
            <w:pPr>
              <w:spacing w:line="336" w:lineRule="auto"/>
              <w:jc w:val="lowKashida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 </w:t>
            </w:r>
            <w:r w:rsidR="00DF7107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fldChar w:fldCharType="begin"/>
            </w:r>
            <w:r w:rsidR="00DF7107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instrText xml:space="preserve"> </w:instrText>
            </w:r>
            <w:r w:rsidR="00DF7107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instrText>EQ \R(3;</w:instrText>
            </w:r>
            <w:r w:rsidR="006D4DD4"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instrText>27</w:instrText>
            </w:r>
            <w:r w:rsidR="00DF7107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instrText xml:space="preserve">) </w:instrText>
            </w:r>
            <w:r w:rsidR="00DF7107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fldChar w:fldCharType="end"/>
            </w: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× </w:t>
            </w:r>
            <w:r w:rsidR="00DF7107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fldChar w:fldCharType="begin"/>
            </w:r>
            <w:r w:rsidR="00DF7107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instrText xml:space="preserve"> </w:instrText>
            </w:r>
            <w:r w:rsidR="00DF7107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instrText>EQ \R(;</w:instrText>
            </w:r>
            <w:r w:rsidR="006D4DD4"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instrText>25</w:instrText>
            </w:r>
            <w:r w:rsidR="00DF7107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instrText xml:space="preserve">) </w:instrText>
            </w:r>
            <w:r w:rsidR="00DF7107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fldChar w:fldCharType="end"/>
            </w:r>
            <w:r w:rsidR="00DF7107"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t xml:space="preserve">  =  8</w:t>
            </w:r>
          </w:p>
        </w:tc>
        <w:tc>
          <w:tcPr>
            <w:tcW w:w="2056" w:type="dxa"/>
            <w:vAlign w:val="center"/>
          </w:tcPr>
          <w:p w:rsidR="00323601" w:rsidRPr="0070452A" w:rsidRDefault="00323601" w:rsidP="009F1370">
            <w:pPr>
              <w:spacing w:line="312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(               )</w:t>
            </w:r>
          </w:p>
        </w:tc>
      </w:tr>
    </w:tbl>
    <w:p w:rsidR="00905040" w:rsidRPr="0070452A" w:rsidRDefault="006D4DD4" w:rsidP="00905040">
      <w:pPr>
        <w:rPr>
          <w:rFonts w:asciiTheme="minorBidi" w:hAnsiTheme="minorBidi" w:cstheme="minorBidi"/>
          <w:b/>
          <w:bCs/>
          <w:sz w:val="32"/>
          <w:szCs w:val="32"/>
          <w:rtl/>
        </w:rPr>
      </w:pPr>
      <w:r>
        <w:rPr>
          <w:rFonts w:asciiTheme="minorBidi" w:hAnsiTheme="minorBidi" w:cstheme="minorBidi" w:hint="cs"/>
          <w:b/>
          <w:bCs/>
          <w:sz w:val="32"/>
          <w:szCs w:val="32"/>
          <w:rtl/>
        </w:rPr>
        <w:t xml:space="preserve"> </w:t>
      </w:r>
    </w:p>
    <w:p w:rsidR="002C184D" w:rsidRPr="006D4DD4" w:rsidRDefault="00905040" w:rsidP="0045451B">
      <w:pPr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</w:pPr>
      <w:r w:rsidRPr="006D4DD4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>السؤال الثاني</w:t>
      </w:r>
      <w:r w:rsidR="002C184D" w:rsidRPr="006D4DD4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 xml:space="preserve">: ضع دائرة حول الإجابة الصحيحة فيما يلي : </w:t>
      </w:r>
      <w:r w:rsidR="00C33211" w:rsidRPr="006D4DD4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 xml:space="preserve">[ </w:t>
      </w:r>
      <w:r w:rsidR="0045451B" w:rsidRPr="006D4DD4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>6</w:t>
      </w:r>
      <w:r w:rsidR="00C33211" w:rsidRPr="006D4DD4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>درجـــــــــات]</w:t>
      </w:r>
    </w:p>
    <w:p w:rsidR="003C00E5" w:rsidRPr="0070452A" w:rsidRDefault="003C00E5" w:rsidP="0045451B">
      <w:pPr>
        <w:rPr>
          <w:rFonts w:asciiTheme="minorBidi" w:hAnsiTheme="minorBidi" w:cstheme="minorBidi"/>
          <w:b/>
          <w:bCs/>
          <w:sz w:val="28"/>
          <w:szCs w:val="28"/>
        </w:rPr>
      </w:pPr>
    </w:p>
    <w:p w:rsidR="00D82F25" w:rsidRPr="0070452A" w:rsidRDefault="006506AA" w:rsidP="00A826BD">
      <w:pPr>
        <w:numPr>
          <w:ilvl w:val="0"/>
          <w:numId w:val="19"/>
        </w:numPr>
        <w:rPr>
          <w:rFonts w:asciiTheme="minorBidi" w:hAnsiTheme="minorBidi" w:cstheme="minorBidi"/>
          <w:b/>
          <w:bCs/>
          <w:sz w:val="28"/>
          <w:szCs w:val="28"/>
        </w:rPr>
      </w:pP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</w:t>
      </w:r>
      <w:r w:rsidR="00D82F25" w:rsidRPr="0070452A">
        <w:rPr>
          <w:rFonts w:asciiTheme="minorBidi" w:hAnsiTheme="minorBidi" w:cstheme="minorBidi"/>
          <w:b/>
          <w:bCs/>
          <w:sz w:val="28"/>
          <w:szCs w:val="28"/>
          <w:rtl/>
        </w:rPr>
        <w:t>ناتج العملية الحسابية :  50</w:t>
      </w:r>
      <w:r w:rsidR="004F042F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</w:t>
      </w:r>
      <w:r w:rsidR="00D82F25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÷ (5   + </w:t>
      </w:r>
      <w:r w:rsidR="00AC237D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</w:t>
      </w:r>
      <w:r w:rsidR="00D82F25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5 ) × 5 </w:t>
      </w:r>
      <w:r w:rsidR="00A826BD" w:rsidRPr="0070452A">
        <w:rPr>
          <w:rFonts w:asciiTheme="minorBidi" w:hAnsiTheme="minorBidi" w:cstheme="minorBidi"/>
          <w:b/>
          <w:bCs/>
          <w:sz w:val="28"/>
          <w:szCs w:val="28"/>
          <w:rtl/>
        </w:rPr>
        <w:t>هو :</w:t>
      </w:r>
    </w:p>
    <w:p w:rsidR="00953D4C" w:rsidRPr="0070452A" w:rsidRDefault="00953D4C" w:rsidP="00953D4C">
      <w:pPr>
        <w:ind w:left="360"/>
        <w:rPr>
          <w:rFonts w:asciiTheme="minorBidi" w:hAnsiTheme="minorBidi" w:cstheme="minorBidi"/>
          <w:b/>
          <w:bCs/>
          <w:sz w:val="28"/>
          <w:szCs w:val="28"/>
        </w:rPr>
      </w:pP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70"/>
        <w:gridCol w:w="1962"/>
        <w:gridCol w:w="492"/>
        <w:gridCol w:w="1944"/>
        <w:gridCol w:w="471"/>
        <w:gridCol w:w="1926"/>
        <w:gridCol w:w="414"/>
        <w:gridCol w:w="1908"/>
      </w:tblGrid>
      <w:tr w:rsidR="00D82F25" w:rsidRPr="0070452A" w:rsidTr="00E529CC">
        <w:tc>
          <w:tcPr>
            <w:tcW w:w="366" w:type="dxa"/>
          </w:tcPr>
          <w:p w:rsidR="00D82F25" w:rsidRPr="0070452A" w:rsidRDefault="00D82F25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D82F25" w:rsidRPr="0070452A" w:rsidRDefault="00791518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488" w:type="dxa"/>
          </w:tcPr>
          <w:p w:rsidR="00D82F25" w:rsidRPr="0070452A" w:rsidRDefault="00D82F25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D82F25" w:rsidRPr="0070452A" w:rsidRDefault="008C2E88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55</w:t>
            </w:r>
          </w:p>
        </w:tc>
        <w:tc>
          <w:tcPr>
            <w:tcW w:w="467" w:type="dxa"/>
          </w:tcPr>
          <w:p w:rsidR="00D82F25" w:rsidRPr="0070452A" w:rsidRDefault="00D82F25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</w:tcPr>
          <w:p w:rsidR="00D82F25" w:rsidRPr="0070452A" w:rsidRDefault="002C5FB6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75</w:t>
            </w:r>
            <w:r w:rsidR="00D82F25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14" w:type="dxa"/>
          </w:tcPr>
          <w:p w:rsidR="00D82F25" w:rsidRPr="0070452A" w:rsidRDefault="00D82F25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908" w:type="dxa"/>
          </w:tcPr>
          <w:p w:rsidR="00D82F25" w:rsidRPr="0070452A" w:rsidRDefault="008C2E88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25</w:t>
            </w:r>
          </w:p>
          <w:p w:rsidR="00FF27AB" w:rsidRPr="0070452A" w:rsidRDefault="00FF27AB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</w:p>
        </w:tc>
      </w:tr>
    </w:tbl>
    <w:p w:rsidR="008B3B13" w:rsidRPr="0070452A" w:rsidRDefault="00B053A2" w:rsidP="00482F20">
      <w:pPr>
        <w:numPr>
          <w:ilvl w:val="0"/>
          <w:numId w:val="19"/>
        </w:numPr>
        <w:spacing w:line="288" w:lineRule="auto"/>
        <w:jc w:val="lowKashida"/>
        <w:rPr>
          <w:rFonts w:asciiTheme="minorBidi" w:hAnsiTheme="minorBidi" w:cstheme="minorBidi"/>
          <w:b/>
          <w:bCs/>
          <w:sz w:val="28"/>
          <w:szCs w:val="28"/>
        </w:rPr>
      </w:pP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</w:t>
      </w:r>
      <w:r w:rsidR="008B3B13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ناتج العملية الحسابية : </w:t>
      </w:r>
      <w:r w:rsidR="00482F20" w:rsidRPr="0070452A">
        <w:rPr>
          <w:rFonts w:asciiTheme="minorBidi" w:hAnsiTheme="minorBidi" w:cstheme="minorBidi"/>
          <w:b/>
          <w:bCs/>
          <w:sz w:val="28"/>
          <w:szCs w:val="28"/>
          <w:rtl/>
        </w:rPr>
        <w:fldChar w:fldCharType="begin"/>
      </w:r>
      <w:r w:rsidR="00482F20" w:rsidRPr="0070452A">
        <w:rPr>
          <w:rFonts w:asciiTheme="minorBidi" w:hAnsiTheme="minorBidi" w:cstheme="minorBidi"/>
          <w:b/>
          <w:bCs/>
          <w:sz w:val="28"/>
          <w:szCs w:val="28"/>
          <w:rtl/>
        </w:rPr>
        <w:instrText xml:space="preserve"> </w:instrText>
      </w:r>
      <w:r w:rsidR="00482F20" w:rsidRPr="0070452A">
        <w:rPr>
          <w:rFonts w:asciiTheme="minorBidi" w:hAnsiTheme="minorBidi" w:cstheme="minorBidi"/>
          <w:b/>
          <w:bCs/>
          <w:sz w:val="28"/>
          <w:szCs w:val="28"/>
        </w:rPr>
        <w:instrText>EQ \R(;</w:instrText>
      </w:r>
      <w:r w:rsidR="00482F20" w:rsidRPr="0070452A">
        <w:rPr>
          <w:rFonts w:asciiTheme="minorBidi" w:hAnsiTheme="minorBidi" w:cstheme="minorBidi"/>
          <w:b/>
          <w:bCs/>
          <w:sz w:val="28"/>
          <w:szCs w:val="28"/>
          <w:rtl/>
        </w:rPr>
        <w:instrText xml:space="preserve">1) </w:instrText>
      </w:r>
      <w:r w:rsidR="00482F20" w:rsidRPr="0070452A">
        <w:rPr>
          <w:rFonts w:asciiTheme="minorBidi" w:hAnsiTheme="minorBidi" w:cstheme="minorBidi"/>
          <w:b/>
          <w:bCs/>
          <w:sz w:val="28"/>
          <w:szCs w:val="28"/>
          <w:rtl/>
        </w:rPr>
        <w:fldChar w:fldCharType="end"/>
      </w:r>
      <w:r w:rsidR="00E37464" w:rsidRPr="0070452A">
        <w:rPr>
          <w:rFonts w:asciiTheme="minorBidi" w:hAnsiTheme="minorBidi" w:cstheme="minorBidi"/>
          <w:b/>
          <w:bCs/>
          <w:position w:val="-12"/>
          <w:sz w:val="28"/>
          <w:szCs w:val="28"/>
          <w:rtl/>
        </w:rPr>
        <w:t xml:space="preserve"> </w:t>
      </w:r>
      <w:r w:rsidR="008B3B13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+ </w:t>
      </w:r>
      <w:r w:rsidR="00482F20" w:rsidRPr="0070452A">
        <w:rPr>
          <w:rFonts w:asciiTheme="minorBidi" w:hAnsiTheme="minorBidi" w:cstheme="minorBidi"/>
          <w:b/>
          <w:bCs/>
          <w:sz w:val="28"/>
          <w:szCs w:val="28"/>
          <w:rtl/>
        </w:rPr>
        <w:fldChar w:fldCharType="begin"/>
      </w:r>
      <w:r w:rsidR="00482F20" w:rsidRPr="0070452A">
        <w:rPr>
          <w:rFonts w:asciiTheme="minorBidi" w:hAnsiTheme="minorBidi" w:cstheme="minorBidi"/>
          <w:b/>
          <w:bCs/>
          <w:sz w:val="28"/>
          <w:szCs w:val="28"/>
          <w:rtl/>
        </w:rPr>
        <w:instrText xml:space="preserve"> </w:instrText>
      </w:r>
      <w:r w:rsidR="00482F20" w:rsidRPr="0070452A">
        <w:rPr>
          <w:rFonts w:asciiTheme="minorBidi" w:hAnsiTheme="minorBidi" w:cstheme="minorBidi"/>
          <w:b/>
          <w:bCs/>
          <w:sz w:val="28"/>
          <w:szCs w:val="28"/>
        </w:rPr>
        <w:instrText>EQ \R(3;</w:instrText>
      </w:r>
      <w:r w:rsidR="00482F20" w:rsidRPr="0070452A">
        <w:rPr>
          <w:rFonts w:asciiTheme="minorBidi" w:hAnsiTheme="minorBidi" w:cstheme="minorBidi"/>
          <w:b/>
          <w:bCs/>
          <w:sz w:val="28"/>
          <w:szCs w:val="28"/>
          <w:rtl/>
        </w:rPr>
        <w:instrText xml:space="preserve">27) </w:instrText>
      </w:r>
      <w:r w:rsidR="00482F20" w:rsidRPr="0070452A">
        <w:rPr>
          <w:rFonts w:asciiTheme="minorBidi" w:hAnsiTheme="minorBidi" w:cstheme="minorBidi"/>
          <w:b/>
          <w:bCs/>
          <w:sz w:val="28"/>
          <w:szCs w:val="28"/>
          <w:rtl/>
        </w:rPr>
        <w:fldChar w:fldCharType="end"/>
      </w:r>
      <w:r w:rsidR="008B3B13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 </w:t>
      </w:r>
      <w:r w:rsidR="00A826BD" w:rsidRPr="0070452A">
        <w:rPr>
          <w:rFonts w:asciiTheme="minorBidi" w:hAnsiTheme="minorBidi" w:cstheme="minorBidi"/>
          <w:b/>
          <w:bCs/>
          <w:sz w:val="28"/>
          <w:szCs w:val="28"/>
          <w:rtl/>
        </w:rPr>
        <w:t>هو :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70"/>
        <w:gridCol w:w="1962"/>
        <w:gridCol w:w="492"/>
        <w:gridCol w:w="1944"/>
        <w:gridCol w:w="471"/>
        <w:gridCol w:w="1926"/>
        <w:gridCol w:w="414"/>
        <w:gridCol w:w="1908"/>
      </w:tblGrid>
      <w:tr w:rsidR="008B3B13" w:rsidRPr="0070452A" w:rsidTr="00E529CC">
        <w:tc>
          <w:tcPr>
            <w:tcW w:w="366" w:type="dxa"/>
          </w:tcPr>
          <w:p w:rsidR="008B3B13" w:rsidRPr="0070452A" w:rsidRDefault="008B3B13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8B3B13" w:rsidRPr="0070452A" w:rsidRDefault="00EC41CF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488" w:type="dxa"/>
          </w:tcPr>
          <w:p w:rsidR="008B3B13" w:rsidRPr="0070452A" w:rsidRDefault="008B3B13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8B3B13" w:rsidRPr="0070452A" w:rsidRDefault="008B3B13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467" w:type="dxa"/>
          </w:tcPr>
          <w:p w:rsidR="008B3B13" w:rsidRPr="0070452A" w:rsidRDefault="008B3B13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</w:tcPr>
          <w:p w:rsidR="008B3B13" w:rsidRPr="0070452A" w:rsidRDefault="00EC41CF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5</w:t>
            </w:r>
          </w:p>
        </w:tc>
        <w:tc>
          <w:tcPr>
            <w:tcW w:w="414" w:type="dxa"/>
          </w:tcPr>
          <w:p w:rsidR="008B3B13" w:rsidRPr="0070452A" w:rsidRDefault="008B3B13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908" w:type="dxa"/>
          </w:tcPr>
          <w:p w:rsidR="008B3B13" w:rsidRPr="0070452A" w:rsidRDefault="00EC41CF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4</w:t>
            </w:r>
          </w:p>
          <w:p w:rsidR="00FF27AB" w:rsidRPr="0070452A" w:rsidRDefault="00FF27AB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</w:p>
        </w:tc>
      </w:tr>
    </w:tbl>
    <w:p w:rsidR="002C5FB6" w:rsidRPr="0070452A" w:rsidRDefault="002C5FB6" w:rsidP="00A826BD">
      <w:pPr>
        <w:pStyle w:val="a4"/>
        <w:numPr>
          <w:ilvl w:val="0"/>
          <w:numId w:val="19"/>
        </w:numPr>
        <w:spacing w:line="288" w:lineRule="auto"/>
        <w:rPr>
          <w:rFonts w:asciiTheme="minorBidi" w:hAnsiTheme="minorBidi" w:cstheme="minorBidi"/>
          <w:b/>
          <w:bCs/>
          <w:sz w:val="28"/>
          <w:szCs w:val="28"/>
        </w:rPr>
      </w:pP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يسمى العدد الناتج بعد إجراء العملية الحسابية:( </w:t>
      </w:r>
      <w:r w:rsidR="00FF27AB" w:rsidRPr="0070452A">
        <w:rPr>
          <w:rFonts w:asciiTheme="minorBidi" w:hAnsiTheme="minorBidi" w:cstheme="minorBidi"/>
          <w:b/>
          <w:bCs/>
          <w:sz w:val="28"/>
          <w:szCs w:val="28"/>
          <w:rtl/>
        </w:rPr>
        <w:t>7</w:t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× </w:t>
      </w:r>
      <w:r w:rsidR="00FF27AB" w:rsidRPr="0070452A">
        <w:rPr>
          <w:rFonts w:asciiTheme="minorBidi" w:hAnsiTheme="minorBidi" w:cstheme="minorBidi"/>
          <w:b/>
          <w:bCs/>
          <w:sz w:val="28"/>
          <w:szCs w:val="28"/>
          <w:rtl/>
        </w:rPr>
        <w:t>7</w:t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× </w:t>
      </w:r>
      <w:r w:rsidR="00FF27AB" w:rsidRPr="0070452A">
        <w:rPr>
          <w:rFonts w:asciiTheme="minorBidi" w:hAnsiTheme="minorBidi" w:cstheme="minorBidi"/>
          <w:b/>
          <w:bCs/>
          <w:sz w:val="28"/>
          <w:szCs w:val="28"/>
          <w:rtl/>
        </w:rPr>
        <w:t>7</w:t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) </w:t>
      </w:r>
      <w:r w:rsidR="00A826BD" w:rsidRPr="0070452A">
        <w:rPr>
          <w:rFonts w:asciiTheme="minorBidi" w:hAnsiTheme="minorBidi" w:cstheme="minorBidi"/>
          <w:b/>
          <w:bCs/>
          <w:sz w:val="28"/>
          <w:szCs w:val="28"/>
          <w:rtl/>
        </w:rPr>
        <w:t>عدد............</w:t>
      </w:r>
      <w:r w:rsidR="0045451B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كامل</w:t>
      </w:r>
      <w:r w:rsidR="00A826BD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: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70"/>
        <w:gridCol w:w="1962"/>
        <w:gridCol w:w="492"/>
        <w:gridCol w:w="1944"/>
        <w:gridCol w:w="471"/>
        <w:gridCol w:w="1926"/>
        <w:gridCol w:w="414"/>
        <w:gridCol w:w="1908"/>
      </w:tblGrid>
      <w:tr w:rsidR="002C5FB6" w:rsidRPr="0070452A" w:rsidTr="00523469">
        <w:tc>
          <w:tcPr>
            <w:tcW w:w="370" w:type="dxa"/>
          </w:tcPr>
          <w:p w:rsidR="002C5FB6" w:rsidRPr="0070452A" w:rsidRDefault="002C5FB6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2C5FB6" w:rsidRPr="0070452A" w:rsidRDefault="002C5FB6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noProof/>
                <w:sz w:val="28"/>
                <w:szCs w:val="28"/>
                <w:rtl/>
              </w:rPr>
              <w:t>مربع</w:t>
            </w:r>
          </w:p>
        </w:tc>
        <w:tc>
          <w:tcPr>
            <w:tcW w:w="492" w:type="dxa"/>
          </w:tcPr>
          <w:p w:rsidR="002C5FB6" w:rsidRPr="0070452A" w:rsidRDefault="002C5FB6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2C5FB6" w:rsidRPr="0070452A" w:rsidRDefault="002C5FB6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noProof/>
                <w:sz w:val="28"/>
                <w:szCs w:val="28"/>
                <w:rtl/>
              </w:rPr>
              <w:t>زوجي</w:t>
            </w:r>
            <w:r w:rsidRPr="0070452A">
              <w:rPr>
                <w:rFonts w:asciiTheme="minorBidi" w:hAnsiTheme="minorBidi" w:cstheme="minorBidi"/>
                <w:b/>
                <w:bCs/>
                <w:noProof/>
                <w:sz w:val="28"/>
                <w:szCs w:val="28"/>
                <w:rtl/>
              </w:rPr>
              <w:tab/>
            </w:r>
          </w:p>
        </w:tc>
        <w:tc>
          <w:tcPr>
            <w:tcW w:w="471" w:type="dxa"/>
          </w:tcPr>
          <w:p w:rsidR="002C5FB6" w:rsidRPr="0070452A" w:rsidRDefault="002C5FB6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</w:tcPr>
          <w:p w:rsidR="002C5FB6" w:rsidRPr="0070452A" w:rsidRDefault="002C5FB6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noProof/>
                <w:sz w:val="28"/>
                <w:szCs w:val="28"/>
                <w:rtl/>
              </w:rPr>
              <w:t>مكعب</w:t>
            </w:r>
          </w:p>
        </w:tc>
        <w:tc>
          <w:tcPr>
            <w:tcW w:w="414" w:type="dxa"/>
          </w:tcPr>
          <w:p w:rsidR="002C5FB6" w:rsidRPr="0070452A" w:rsidRDefault="002C5FB6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908" w:type="dxa"/>
          </w:tcPr>
          <w:p w:rsidR="002C5FB6" w:rsidRPr="0070452A" w:rsidRDefault="002C5FB6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أولي</w:t>
            </w:r>
          </w:p>
          <w:p w:rsidR="00FF27AB" w:rsidRPr="0070452A" w:rsidRDefault="00FF27AB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</w:p>
        </w:tc>
      </w:tr>
    </w:tbl>
    <w:p w:rsidR="002C5FB6" w:rsidRPr="0070452A" w:rsidRDefault="00523469" w:rsidP="00523469">
      <w:pPr>
        <w:numPr>
          <w:ilvl w:val="0"/>
          <w:numId w:val="19"/>
        </w:numPr>
        <w:spacing w:line="288" w:lineRule="auto"/>
        <w:rPr>
          <w:rFonts w:asciiTheme="minorBidi" w:hAnsiTheme="minorBidi" w:cstheme="minorBidi"/>
          <w:b/>
          <w:bCs/>
          <w:noProof/>
          <w:sz w:val="28"/>
          <w:szCs w:val="28"/>
          <w:rtl/>
        </w:rPr>
      </w:pP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fldChar w:fldCharType="begin"/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instrText xml:space="preserve"> </w:instrText>
      </w:r>
      <w:r w:rsidRPr="0070452A">
        <w:rPr>
          <w:rFonts w:asciiTheme="minorBidi" w:hAnsiTheme="minorBidi" w:cstheme="minorBidi"/>
          <w:b/>
          <w:bCs/>
          <w:sz w:val="28"/>
          <w:szCs w:val="28"/>
        </w:rPr>
        <w:instrText>EQ \R(;</w:instrText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fldChar w:fldCharType="begin"/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instrText xml:space="preserve"> </w:instrText>
      </w:r>
      <w:r w:rsidRPr="0070452A">
        <w:rPr>
          <w:rFonts w:asciiTheme="minorBidi" w:hAnsiTheme="minorBidi" w:cstheme="minorBidi"/>
          <w:b/>
          <w:bCs/>
          <w:sz w:val="28"/>
          <w:szCs w:val="28"/>
        </w:rPr>
        <w:instrText>EQ \R(;</w:instrText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instrText xml:space="preserve">81) </w:instrText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fldChar w:fldCharType="end"/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instrText xml:space="preserve">) </w:instrText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fldChar w:fldCharType="end"/>
      </w:r>
      <w:r w:rsidR="00E37464" w:rsidRPr="0070452A">
        <w:rPr>
          <w:rFonts w:asciiTheme="minorBidi" w:hAnsiTheme="minorBidi" w:cstheme="minorBidi"/>
          <w:b/>
          <w:bCs/>
          <w:noProof/>
          <w:position w:val="-18"/>
          <w:sz w:val="28"/>
          <w:szCs w:val="28"/>
          <w:rtl/>
        </w:rPr>
        <w:t xml:space="preserve"> </w:t>
      </w:r>
      <w:r w:rsidR="002C5FB6" w:rsidRPr="0070452A">
        <w:rPr>
          <w:rFonts w:asciiTheme="minorBidi" w:hAnsiTheme="minorBidi" w:cstheme="minorBidi"/>
          <w:b/>
          <w:bCs/>
          <w:sz w:val="28"/>
          <w:szCs w:val="28"/>
          <w:rtl/>
        </w:rPr>
        <w:t>=</w:t>
      </w:r>
      <w:r w:rsidR="00E37464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...</w:t>
      </w:r>
      <w:r w:rsidR="002C5FB6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.........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70"/>
        <w:gridCol w:w="1962"/>
        <w:gridCol w:w="492"/>
        <w:gridCol w:w="1944"/>
        <w:gridCol w:w="471"/>
        <w:gridCol w:w="1926"/>
        <w:gridCol w:w="414"/>
        <w:gridCol w:w="1908"/>
      </w:tblGrid>
      <w:tr w:rsidR="002C5FB6" w:rsidRPr="0070452A" w:rsidTr="00E529CC">
        <w:tc>
          <w:tcPr>
            <w:tcW w:w="366" w:type="dxa"/>
          </w:tcPr>
          <w:p w:rsidR="002C5FB6" w:rsidRPr="0070452A" w:rsidRDefault="002C5FB6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2C5FB6" w:rsidRPr="0070452A" w:rsidRDefault="00E3519D" w:rsidP="00E3519D">
            <w:pPr>
              <w:spacing w:line="288" w:lineRule="auto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  <w:lang w:bidi="ar-EG"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  <w:lang w:bidi="ar-EG"/>
              </w:rPr>
              <w:t xml:space="preserve">3 </w:t>
            </w: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vertAlign w:val="superscript"/>
                <w:rtl/>
                <w:lang w:bidi="ar-EG"/>
              </w:rPr>
              <w:t>3</w:t>
            </w:r>
          </w:p>
        </w:tc>
        <w:tc>
          <w:tcPr>
            <w:tcW w:w="488" w:type="dxa"/>
          </w:tcPr>
          <w:p w:rsidR="002C5FB6" w:rsidRPr="0070452A" w:rsidRDefault="002C5FB6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2C5FB6" w:rsidRPr="0070452A" w:rsidRDefault="002C5FB6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vertAlign w:val="superscript"/>
                <w:rtl/>
              </w:rPr>
              <w:t>1</w:t>
            </w: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467" w:type="dxa"/>
          </w:tcPr>
          <w:p w:rsidR="002C5FB6" w:rsidRPr="0070452A" w:rsidRDefault="002C5FB6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</w:tcPr>
          <w:p w:rsidR="002C5FB6" w:rsidRPr="0070452A" w:rsidRDefault="002C5FB6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vertAlign w:val="superscript"/>
                <w:rtl/>
              </w:rPr>
              <w:t>3</w:t>
            </w: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414" w:type="dxa"/>
          </w:tcPr>
          <w:p w:rsidR="002C5FB6" w:rsidRPr="0070452A" w:rsidRDefault="002C5FB6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908" w:type="dxa"/>
          </w:tcPr>
          <w:p w:rsidR="002C5FB6" w:rsidRPr="0070452A" w:rsidRDefault="002D09AF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3</w:t>
            </w:r>
          </w:p>
          <w:p w:rsidR="00FF27AB" w:rsidRPr="0070452A" w:rsidRDefault="00FF27AB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</w:p>
        </w:tc>
      </w:tr>
    </w:tbl>
    <w:p w:rsidR="006506AA" w:rsidRPr="0070452A" w:rsidRDefault="002D09AF" w:rsidP="002C5FB6">
      <w:pPr>
        <w:numPr>
          <w:ilvl w:val="0"/>
          <w:numId w:val="19"/>
        </w:numPr>
        <w:spacing w:line="360" w:lineRule="auto"/>
        <w:rPr>
          <w:rFonts w:asciiTheme="minorBidi" w:hAnsiTheme="minorBidi" w:cstheme="minorBidi"/>
          <w:b/>
          <w:bCs/>
          <w:sz w:val="28"/>
          <w:szCs w:val="28"/>
        </w:rPr>
      </w:pP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>أي من الطرق التالية تستخدم لحساب طول ضلع مربع مساحتهُ 25م</w:t>
      </w:r>
      <w:r w:rsidRPr="0070452A">
        <w:rPr>
          <w:rFonts w:asciiTheme="minorBidi" w:hAnsiTheme="minorBidi" w:cstheme="minorBidi"/>
          <w:b/>
          <w:bCs/>
          <w:sz w:val="28"/>
          <w:szCs w:val="28"/>
          <w:vertAlign w:val="superscript"/>
          <w:rtl/>
        </w:rPr>
        <w:t>2</w:t>
      </w:r>
      <w:r w:rsidR="004A6B9E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</w:t>
      </w:r>
      <w:r w:rsidR="006506AA" w:rsidRPr="0070452A">
        <w:rPr>
          <w:rFonts w:asciiTheme="minorBidi" w:hAnsiTheme="minorBidi" w:cstheme="minorBidi"/>
          <w:b/>
          <w:bCs/>
          <w:sz w:val="28"/>
          <w:szCs w:val="28"/>
          <w:rtl/>
        </w:rPr>
        <w:t>؟</w:t>
      </w:r>
    </w:p>
    <w:tbl>
      <w:tblPr>
        <w:bidiVisual/>
        <w:tblW w:w="13129" w:type="dxa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70"/>
        <w:gridCol w:w="1960"/>
        <w:gridCol w:w="492"/>
        <w:gridCol w:w="1942"/>
        <w:gridCol w:w="471"/>
        <w:gridCol w:w="1924"/>
        <w:gridCol w:w="414"/>
        <w:gridCol w:w="2778"/>
        <w:gridCol w:w="2778"/>
      </w:tblGrid>
      <w:tr w:rsidR="006506AA" w:rsidRPr="0070452A" w:rsidTr="00BD69AC">
        <w:tc>
          <w:tcPr>
            <w:tcW w:w="366" w:type="dxa"/>
          </w:tcPr>
          <w:p w:rsidR="006506AA" w:rsidRPr="0070452A" w:rsidRDefault="006506AA" w:rsidP="006506AA">
            <w:pPr>
              <w:spacing w:line="360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6506AA" w:rsidRPr="0070452A" w:rsidRDefault="002D09AF" w:rsidP="006D0D65">
            <w:pPr>
              <w:spacing w:line="360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25</w:t>
            </w:r>
            <w:r w:rsidR="006506AA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88" w:type="dxa"/>
          </w:tcPr>
          <w:p w:rsidR="006506AA" w:rsidRPr="0070452A" w:rsidRDefault="006506AA" w:rsidP="006506AA">
            <w:pPr>
              <w:spacing w:line="360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6506AA" w:rsidRPr="0070452A" w:rsidRDefault="002D09AF" w:rsidP="006506AA">
            <w:pPr>
              <w:spacing w:line="360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vertAlign w:val="superscript"/>
                <w:rtl/>
              </w:rPr>
              <w:t>3</w:t>
            </w: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25</w:t>
            </w:r>
          </w:p>
        </w:tc>
        <w:tc>
          <w:tcPr>
            <w:tcW w:w="467" w:type="dxa"/>
          </w:tcPr>
          <w:p w:rsidR="006506AA" w:rsidRPr="0070452A" w:rsidRDefault="006506AA" w:rsidP="006506AA">
            <w:pPr>
              <w:spacing w:line="360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</w:tcPr>
          <w:p w:rsidR="006506AA" w:rsidRPr="0070452A" w:rsidRDefault="00523469" w:rsidP="00523469">
            <w:pPr>
              <w:spacing w:line="360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fldChar w:fldCharType="begin"/>
            </w: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instrText xml:space="preserve"> </w:instrText>
            </w: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instrText>EQ \R(;</w:instrText>
            </w: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instrText xml:space="preserve">25) </w:instrText>
            </w: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fldChar w:fldCharType="end"/>
            </w:r>
          </w:p>
        </w:tc>
        <w:tc>
          <w:tcPr>
            <w:tcW w:w="414" w:type="dxa"/>
          </w:tcPr>
          <w:p w:rsidR="006506AA" w:rsidRPr="0070452A" w:rsidRDefault="006506AA" w:rsidP="006506AA">
            <w:pPr>
              <w:spacing w:line="360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781" w:type="dxa"/>
          </w:tcPr>
          <w:p w:rsidR="006506AA" w:rsidRPr="0070452A" w:rsidRDefault="00523469" w:rsidP="00523469">
            <w:pPr>
              <w:spacing w:line="360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fldChar w:fldCharType="begin"/>
            </w: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instrText xml:space="preserve"> </w:instrText>
            </w: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</w:rPr>
              <w:instrText>EQ \R(3;</w:instrText>
            </w: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instrText xml:space="preserve">25) </w:instrText>
            </w: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fldChar w:fldCharType="end"/>
            </w:r>
          </w:p>
          <w:p w:rsidR="00FF27AB" w:rsidRPr="0070452A" w:rsidRDefault="00FF27AB" w:rsidP="006506AA">
            <w:pPr>
              <w:spacing w:line="360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2781" w:type="dxa"/>
          </w:tcPr>
          <w:p w:rsidR="006506AA" w:rsidRPr="0070452A" w:rsidRDefault="006D2822" w:rsidP="006506AA">
            <w:pPr>
              <w:spacing w:line="360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noProof/>
                <w:sz w:val="28"/>
                <w:szCs w:val="28"/>
                <w:rtl/>
              </w:rPr>
              <w:pict>
                <v:line id="_x0000_s1718" style="position:absolute;left:0;text-align:left;flip:x;z-index:251659776;mso-position-horizontal-relative:text;mso-position-vertical-relative:text" from="60.55pt,-.35pt" to="78.7pt,-.35pt" wrapcoords="0 0 0 1 34 1 34 0 0 0" strokeweight="1.5pt">
                  <w10:wrap anchorx="page"/>
                </v:line>
              </w:pict>
            </w:r>
            <w:r w:rsidR="006506AA"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سس</w:t>
            </w:r>
          </w:p>
        </w:tc>
      </w:tr>
    </w:tbl>
    <w:p w:rsidR="00C33211" w:rsidRPr="0070452A" w:rsidRDefault="00C33211" w:rsidP="00523469">
      <w:pPr>
        <w:numPr>
          <w:ilvl w:val="0"/>
          <w:numId w:val="19"/>
        </w:numPr>
        <w:spacing w:line="288" w:lineRule="auto"/>
        <w:jc w:val="lowKashida"/>
        <w:rPr>
          <w:rFonts w:asciiTheme="minorBidi" w:hAnsiTheme="minorBidi" w:cstheme="minorBidi"/>
          <w:b/>
          <w:bCs/>
          <w:sz w:val="28"/>
          <w:szCs w:val="28"/>
        </w:rPr>
      </w:pP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التقدير المناسب لـ </w:t>
      </w:r>
      <w:r w:rsidR="00523469" w:rsidRPr="0070452A">
        <w:rPr>
          <w:rFonts w:asciiTheme="minorBidi" w:hAnsiTheme="minorBidi" w:cstheme="minorBidi"/>
          <w:b/>
          <w:bCs/>
          <w:sz w:val="28"/>
          <w:szCs w:val="28"/>
          <w:rtl/>
        </w:rPr>
        <w:fldChar w:fldCharType="begin"/>
      </w:r>
      <w:r w:rsidR="00523469" w:rsidRPr="0070452A">
        <w:rPr>
          <w:rFonts w:asciiTheme="minorBidi" w:hAnsiTheme="minorBidi" w:cstheme="minorBidi"/>
          <w:b/>
          <w:bCs/>
          <w:sz w:val="28"/>
          <w:szCs w:val="28"/>
          <w:rtl/>
        </w:rPr>
        <w:instrText xml:space="preserve"> </w:instrText>
      </w:r>
      <w:r w:rsidR="00523469" w:rsidRPr="0070452A">
        <w:rPr>
          <w:rFonts w:asciiTheme="minorBidi" w:hAnsiTheme="minorBidi" w:cstheme="minorBidi"/>
          <w:b/>
          <w:bCs/>
          <w:sz w:val="28"/>
          <w:szCs w:val="28"/>
        </w:rPr>
        <w:instrText>EQ \R(;</w:instrText>
      </w:r>
      <w:r w:rsidR="00523469" w:rsidRPr="0070452A">
        <w:rPr>
          <w:rFonts w:asciiTheme="minorBidi" w:hAnsiTheme="minorBidi" w:cstheme="minorBidi"/>
          <w:b/>
          <w:bCs/>
          <w:sz w:val="28"/>
          <w:szCs w:val="28"/>
          <w:rtl/>
        </w:rPr>
        <w:instrText xml:space="preserve">98) </w:instrText>
      </w:r>
      <w:r w:rsidR="00523469" w:rsidRPr="0070452A">
        <w:rPr>
          <w:rFonts w:asciiTheme="minorBidi" w:hAnsiTheme="minorBidi" w:cstheme="minorBidi"/>
          <w:b/>
          <w:bCs/>
          <w:sz w:val="28"/>
          <w:szCs w:val="28"/>
          <w:rtl/>
        </w:rPr>
        <w:fldChar w:fldCharType="end"/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</w:t>
      </w:r>
      <w:r w:rsidR="00A826BD" w:rsidRPr="0070452A">
        <w:rPr>
          <w:rFonts w:asciiTheme="minorBidi" w:hAnsiTheme="minorBidi" w:cstheme="minorBidi"/>
          <w:b/>
          <w:bCs/>
          <w:sz w:val="28"/>
          <w:szCs w:val="28"/>
          <w:rtl/>
        </w:rPr>
        <w:t>هو :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70"/>
        <w:gridCol w:w="1962"/>
        <w:gridCol w:w="492"/>
        <w:gridCol w:w="1944"/>
        <w:gridCol w:w="471"/>
        <w:gridCol w:w="1926"/>
        <w:gridCol w:w="414"/>
        <w:gridCol w:w="1908"/>
      </w:tblGrid>
      <w:tr w:rsidR="00C33211" w:rsidRPr="0070452A" w:rsidTr="00E529CC">
        <w:tc>
          <w:tcPr>
            <w:tcW w:w="366" w:type="dxa"/>
          </w:tcPr>
          <w:p w:rsidR="00C33211" w:rsidRPr="0070452A" w:rsidRDefault="00C33211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C33211" w:rsidRPr="0070452A" w:rsidRDefault="00C33211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9</w:t>
            </w:r>
          </w:p>
        </w:tc>
        <w:tc>
          <w:tcPr>
            <w:tcW w:w="488" w:type="dxa"/>
          </w:tcPr>
          <w:p w:rsidR="00C33211" w:rsidRPr="0070452A" w:rsidRDefault="00C33211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C33211" w:rsidRPr="0070452A" w:rsidRDefault="00C33211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10</w:t>
            </w:r>
          </w:p>
        </w:tc>
        <w:tc>
          <w:tcPr>
            <w:tcW w:w="467" w:type="dxa"/>
          </w:tcPr>
          <w:p w:rsidR="00C33211" w:rsidRPr="0070452A" w:rsidRDefault="00C33211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</w:tcPr>
          <w:p w:rsidR="00C33211" w:rsidRPr="0070452A" w:rsidRDefault="00C33211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11</w:t>
            </w:r>
          </w:p>
        </w:tc>
        <w:tc>
          <w:tcPr>
            <w:tcW w:w="414" w:type="dxa"/>
          </w:tcPr>
          <w:p w:rsidR="00C33211" w:rsidRPr="0070452A" w:rsidRDefault="00C33211" w:rsidP="00E529CC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908" w:type="dxa"/>
          </w:tcPr>
          <w:p w:rsidR="002302B2" w:rsidRPr="0070452A" w:rsidRDefault="00C33211" w:rsidP="00323601">
            <w:pPr>
              <w:spacing w:line="288" w:lineRule="auto"/>
              <w:jc w:val="center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0452A"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  <w:t>8</w:t>
            </w:r>
          </w:p>
          <w:p w:rsidR="002302B2" w:rsidRPr="0070452A" w:rsidRDefault="002302B2" w:rsidP="002302B2">
            <w:pPr>
              <w:spacing w:line="288" w:lineRule="auto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</w:p>
        </w:tc>
      </w:tr>
    </w:tbl>
    <w:p w:rsidR="00630151" w:rsidRPr="0070452A" w:rsidRDefault="00FF27AB" w:rsidP="00905040">
      <w:pPr>
        <w:rPr>
          <w:rFonts w:asciiTheme="minorBidi" w:hAnsiTheme="minorBidi" w:cstheme="minorBidi"/>
          <w:b/>
          <w:bCs/>
          <w:sz w:val="28"/>
          <w:szCs w:val="28"/>
          <w:u w:val="single"/>
        </w:rPr>
      </w:pPr>
      <w:r w:rsidRPr="0070452A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lastRenderedPageBreak/>
        <w:t xml:space="preserve">السؤال </w:t>
      </w:r>
      <w:r w:rsidR="00630151" w:rsidRPr="0070452A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 xml:space="preserve">الثالث : </w:t>
      </w:r>
      <w:r w:rsidR="00404E60" w:rsidRPr="0070452A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 xml:space="preserve">أكمل </w:t>
      </w:r>
      <w:r w:rsidR="005E40A7" w:rsidRPr="0070452A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>حسب المطلوب</w:t>
      </w:r>
      <w:r w:rsidRPr="0070452A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 xml:space="preserve">: </w:t>
      </w:r>
      <w:r w:rsidR="00630151" w:rsidRPr="0070452A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 xml:space="preserve">  </w:t>
      </w:r>
      <w:r w:rsidR="00D42299" w:rsidRPr="0070452A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 xml:space="preserve">[ </w:t>
      </w:r>
      <w:r w:rsidR="00BF6AE4" w:rsidRPr="0070452A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>6</w:t>
      </w:r>
      <w:r w:rsidR="00D42299" w:rsidRPr="0070452A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 xml:space="preserve"> درجــــات ]</w:t>
      </w:r>
      <w:r w:rsidR="00630151" w:rsidRPr="0070452A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 xml:space="preserve">    </w:t>
      </w:r>
    </w:p>
    <w:p w:rsidR="003063F8" w:rsidRPr="0070452A" w:rsidRDefault="003063F8" w:rsidP="003063F8">
      <w:pPr>
        <w:spacing w:line="336" w:lineRule="auto"/>
        <w:rPr>
          <w:rFonts w:asciiTheme="minorBidi" w:hAnsiTheme="minorBidi" w:cstheme="minorBidi"/>
          <w:b/>
          <w:bCs/>
          <w:sz w:val="28"/>
          <w:szCs w:val="28"/>
        </w:rPr>
      </w:pPr>
    </w:p>
    <w:p w:rsidR="00DE55E3" w:rsidRPr="0070452A" w:rsidRDefault="00DE55E3" w:rsidP="00DE55E3">
      <w:pPr>
        <w:pStyle w:val="a4"/>
        <w:numPr>
          <w:ilvl w:val="0"/>
          <w:numId w:val="4"/>
        </w:numPr>
        <w:spacing w:line="360" w:lineRule="auto"/>
        <w:rPr>
          <w:rFonts w:asciiTheme="minorBidi" w:hAnsiTheme="minorBidi" w:cstheme="minorBidi"/>
          <w:b/>
          <w:bCs/>
          <w:sz w:val="28"/>
          <w:szCs w:val="28"/>
          <w:rtl/>
        </w:rPr>
      </w:pP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>الضرب المتكرر  2×2×3×2×4×4×3  يكتب على الصورة الأسية  ...........................</w:t>
      </w:r>
    </w:p>
    <w:p w:rsidR="00AC237D" w:rsidRPr="0070452A" w:rsidRDefault="00AD4697" w:rsidP="00AC237D">
      <w:pPr>
        <w:pStyle w:val="a4"/>
        <w:numPr>
          <w:ilvl w:val="0"/>
          <w:numId w:val="4"/>
        </w:numPr>
        <w:spacing w:line="360" w:lineRule="auto"/>
        <w:rPr>
          <w:rFonts w:asciiTheme="minorBidi" w:hAnsiTheme="minorBidi" w:cstheme="minorBidi"/>
          <w:b/>
          <w:bCs/>
          <w:sz w:val="28"/>
          <w:szCs w:val="28"/>
          <w:rtl/>
        </w:rPr>
      </w:pP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في </w:t>
      </w:r>
      <w:r w:rsidR="00DE55E3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العدد   </w:t>
      </w:r>
      <w:r w:rsidR="00DE55E3" w:rsidRPr="0070452A">
        <w:rPr>
          <w:rFonts w:asciiTheme="minorBidi" w:hAnsiTheme="minorBidi" w:cstheme="minorBidi"/>
          <w:b/>
          <w:bCs/>
          <w:sz w:val="28"/>
          <w:szCs w:val="28"/>
          <w:vertAlign w:val="superscript"/>
          <w:rtl/>
        </w:rPr>
        <w:t>5</w:t>
      </w:r>
      <w:r w:rsidR="00DE55E3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3  </w:t>
      </w: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: </w:t>
      </w:r>
      <w:r w:rsidR="00DE55E3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يسمى العدد 5 ...........</w:t>
      </w:r>
      <w:r w:rsidR="00AC237D" w:rsidRPr="0070452A">
        <w:rPr>
          <w:rFonts w:asciiTheme="minorBidi" w:hAnsiTheme="minorBidi" w:cstheme="minorBidi"/>
          <w:b/>
          <w:bCs/>
          <w:sz w:val="28"/>
          <w:szCs w:val="28"/>
          <w:rtl/>
        </w:rPr>
        <w:t>...........</w:t>
      </w:r>
      <w:r w:rsidR="00DE55E3" w:rsidRPr="0070452A">
        <w:rPr>
          <w:rFonts w:asciiTheme="minorBidi" w:hAnsiTheme="minorBidi" w:cstheme="minorBidi"/>
          <w:b/>
          <w:bCs/>
          <w:sz w:val="28"/>
          <w:szCs w:val="28"/>
          <w:rtl/>
        </w:rPr>
        <w:t>.... ويسمى العدد 3 .......</w:t>
      </w:r>
      <w:r w:rsidR="00AC237D" w:rsidRPr="0070452A">
        <w:rPr>
          <w:rFonts w:asciiTheme="minorBidi" w:hAnsiTheme="minorBidi" w:cstheme="minorBidi"/>
          <w:b/>
          <w:bCs/>
          <w:sz w:val="28"/>
          <w:szCs w:val="28"/>
          <w:rtl/>
        </w:rPr>
        <w:t>.....</w:t>
      </w:r>
      <w:r w:rsidR="00DE55E3" w:rsidRPr="0070452A">
        <w:rPr>
          <w:rFonts w:asciiTheme="minorBidi" w:hAnsiTheme="minorBidi" w:cstheme="minorBidi"/>
          <w:b/>
          <w:bCs/>
          <w:sz w:val="28"/>
          <w:szCs w:val="28"/>
          <w:rtl/>
        </w:rPr>
        <w:t>.</w:t>
      </w:r>
      <w:r w:rsidR="00AC237D" w:rsidRPr="0070452A">
        <w:rPr>
          <w:rFonts w:asciiTheme="minorBidi" w:hAnsiTheme="minorBidi" w:cstheme="minorBidi"/>
          <w:b/>
          <w:bCs/>
          <w:sz w:val="28"/>
          <w:szCs w:val="28"/>
          <w:rtl/>
        </w:rPr>
        <w:t>..........</w:t>
      </w:r>
      <w:r w:rsidR="00DE55E3" w:rsidRPr="0070452A">
        <w:rPr>
          <w:rFonts w:asciiTheme="minorBidi" w:hAnsiTheme="minorBidi" w:cstheme="minorBidi"/>
          <w:b/>
          <w:bCs/>
          <w:sz w:val="28"/>
          <w:szCs w:val="28"/>
          <w:rtl/>
        </w:rPr>
        <w:t>.........</w:t>
      </w:r>
    </w:p>
    <w:p w:rsidR="00617DBE" w:rsidRPr="0070452A" w:rsidRDefault="00617DBE" w:rsidP="002A7E7E">
      <w:pPr>
        <w:numPr>
          <w:ilvl w:val="0"/>
          <w:numId w:val="4"/>
        </w:numPr>
        <w:tabs>
          <w:tab w:val="left" w:pos="142"/>
          <w:tab w:val="left" w:pos="284"/>
          <w:tab w:val="left" w:pos="426"/>
        </w:tabs>
        <w:spacing w:line="360" w:lineRule="auto"/>
        <w:rPr>
          <w:rFonts w:asciiTheme="minorBidi" w:hAnsiTheme="minorBidi" w:cstheme="minorBidi"/>
          <w:b/>
          <w:bCs/>
          <w:sz w:val="28"/>
          <w:szCs w:val="28"/>
        </w:rPr>
      </w:pP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>العدد 10000 يكتب على الصورة الأسية بـ .........</w:t>
      </w:r>
      <w:r w:rsidR="00AC237D" w:rsidRPr="0070452A">
        <w:rPr>
          <w:rFonts w:asciiTheme="minorBidi" w:hAnsiTheme="minorBidi" w:cstheme="minorBidi"/>
          <w:b/>
          <w:bCs/>
          <w:sz w:val="28"/>
          <w:szCs w:val="28"/>
          <w:rtl/>
        </w:rPr>
        <w:t>...........................................</w:t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>......</w:t>
      </w:r>
    </w:p>
    <w:p w:rsidR="002A7E7E" w:rsidRPr="0070452A" w:rsidRDefault="002A7E7E" w:rsidP="00905040">
      <w:pPr>
        <w:numPr>
          <w:ilvl w:val="0"/>
          <w:numId w:val="4"/>
        </w:numPr>
        <w:tabs>
          <w:tab w:val="left" w:pos="142"/>
          <w:tab w:val="left" w:pos="284"/>
          <w:tab w:val="left" w:pos="426"/>
        </w:tabs>
        <w:spacing w:line="360" w:lineRule="auto"/>
        <w:rPr>
          <w:rFonts w:asciiTheme="minorBidi" w:hAnsiTheme="minorBidi" w:cstheme="minorBidi"/>
          <w:b/>
          <w:bCs/>
          <w:sz w:val="28"/>
          <w:szCs w:val="28"/>
        </w:rPr>
      </w:pP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>خزان مياه  مكعب الشكل سعتهُ 125م</w:t>
      </w:r>
      <w:r w:rsidRPr="0070452A">
        <w:rPr>
          <w:rFonts w:asciiTheme="minorBidi" w:hAnsiTheme="minorBidi" w:cstheme="minorBidi"/>
          <w:b/>
          <w:bCs/>
          <w:sz w:val="28"/>
          <w:szCs w:val="28"/>
          <w:vertAlign w:val="superscript"/>
          <w:rtl/>
        </w:rPr>
        <w:t>3</w:t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، فإن طول حرف المكعب = ....</w:t>
      </w:r>
      <w:r w:rsidR="00AC237D" w:rsidRPr="0070452A">
        <w:rPr>
          <w:rFonts w:asciiTheme="minorBidi" w:hAnsiTheme="minorBidi" w:cstheme="minorBidi"/>
          <w:b/>
          <w:bCs/>
          <w:sz w:val="28"/>
          <w:szCs w:val="28"/>
          <w:rtl/>
        </w:rPr>
        <w:t>..........</w:t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>....</w:t>
      </w:r>
      <w:r w:rsidR="00AC237D" w:rsidRPr="0070452A">
        <w:rPr>
          <w:rFonts w:asciiTheme="minorBidi" w:hAnsiTheme="minorBidi" w:cstheme="minorBidi"/>
          <w:b/>
          <w:bCs/>
          <w:sz w:val="28"/>
          <w:szCs w:val="28"/>
          <w:rtl/>
        </w:rPr>
        <w:t>...</w:t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... </w:t>
      </w:r>
      <w:r w:rsidR="00905040" w:rsidRPr="0070452A">
        <w:rPr>
          <w:rFonts w:asciiTheme="minorBidi" w:hAnsiTheme="minorBidi" w:cstheme="minorBidi"/>
          <w:b/>
          <w:bCs/>
          <w:sz w:val="28"/>
          <w:szCs w:val="28"/>
          <w:rtl/>
        </w:rPr>
        <w:t>م</w:t>
      </w:r>
      <w:r w:rsidR="00AC237D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</w:t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>.</w:t>
      </w:r>
    </w:p>
    <w:p w:rsidR="002A7E7E" w:rsidRPr="0070452A" w:rsidRDefault="002A7E7E" w:rsidP="00BF2892">
      <w:pPr>
        <w:pStyle w:val="a4"/>
        <w:numPr>
          <w:ilvl w:val="0"/>
          <w:numId w:val="4"/>
        </w:numPr>
        <w:jc w:val="lowKashida"/>
        <w:rPr>
          <w:rFonts w:asciiTheme="minorBidi" w:hAnsiTheme="minorBidi" w:cstheme="minorBidi"/>
          <w:b/>
          <w:bCs/>
          <w:sz w:val="28"/>
          <w:szCs w:val="28"/>
        </w:rPr>
      </w:pP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>أكمل النمط  :</w:t>
      </w:r>
      <w:r w:rsidR="00BF2892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   </w:t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</w:t>
      </w:r>
      <w:r w:rsidR="00D1068C" w:rsidRPr="0070452A">
        <w:rPr>
          <w:rFonts w:asciiTheme="minorBidi" w:hAnsiTheme="minorBidi" w:cstheme="minorBidi"/>
          <w:b/>
          <w:bCs/>
          <w:sz w:val="28"/>
          <w:szCs w:val="28"/>
          <w:vertAlign w:val="superscript"/>
          <w:rtl/>
        </w:rPr>
        <w:t>2</w:t>
      </w:r>
      <w:r w:rsidR="00D1068C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2   ،   </w:t>
      </w:r>
      <w:r w:rsidR="00BF2892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</w:t>
      </w:r>
      <w:r w:rsidR="00D1068C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   </w:t>
      </w:r>
      <w:r w:rsidR="00D1068C" w:rsidRPr="0070452A">
        <w:rPr>
          <w:rFonts w:asciiTheme="minorBidi" w:hAnsiTheme="minorBidi" w:cstheme="minorBidi"/>
          <w:b/>
          <w:bCs/>
          <w:sz w:val="28"/>
          <w:szCs w:val="28"/>
          <w:vertAlign w:val="superscript"/>
          <w:rtl/>
        </w:rPr>
        <w:t>2</w:t>
      </w:r>
      <w:r w:rsidR="00D1068C" w:rsidRPr="0070452A">
        <w:rPr>
          <w:rFonts w:asciiTheme="minorBidi" w:hAnsiTheme="minorBidi" w:cstheme="minorBidi"/>
          <w:b/>
          <w:bCs/>
          <w:sz w:val="28"/>
          <w:szCs w:val="28"/>
          <w:rtl/>
        </w:rPr>
        <w:t>3</w:t>
      </w:r>
      <w:r w:rsidR="00BF2892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</w:t>
      </w:r>
      <w:r w:rsidR="00D1068C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 ،    </w:t>
      </w:r>
      <w:r w:rsidR="00BF2892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</w:t>
      </w:r>
      <w:r w:rsidR="00D1068C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16   ، </w:t>
      </w:r>
      <w:r w:rsidR="00BF2892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 </w:t>
      </w:r>
      <w:r w:rsidR="00D1068C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 </w:t>
      </w:r>
      <w:r w:rsidR="00D1068C" w:rsidRPr="0070452A">
        <w:rPr>
          <w:rFonts w:asciiTheme="minorBidi" w:hAnsiTheme="minorBidi" w:cstheme="minorBidi"/>
          <w:b/>
          <w:bCs/>
          <w:sz w:val="28"/>
          <w:szCs w:val="28"/>
          <w:vertAlign w:val="superscript"/>
          <w:rtl/>
        </w:rPr>
        <w:t>2</w:t>
      </w:r>
      <w:r w:rsidR="00D1068C" w:rsidRPr="0070452A">
        <w:rPr>
          <w:rFonts w:asciiTheme="minorBidi" w:hAnsiTheme="minorBidi" w:cstheme="minorBidi"/>
          <w:b/>
          <w:bCs/>
          <w:sz w:val="28"/>
          <w:szCs w:val="28"/>
          <w:rtl/>
        </w:rPr>
        <w:t>5</w:t>
      </w:r>
      <w:r w:rsidR="00BF2892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  </w:t>
      </w:r>
      <w:r w:rsidR="00D1068C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،  </w:t>
      </w:r>
      <w:r w:rsidR="00BF2892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</w:t>
      </w:r>
      <w:r w:rsidR="00D1068C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...</w:t>
      </w:r>
      <w:r w:rsidR="00AC237D" w:rsidRPr="0070452A">
        <w:rPr>
          <w:rFonts w:asciiTheme="minorBidi" w:hAnsiTheme="minorBidi" w:cstheme="minorBidi"/>
          <w:b/>
          <w:bCs/>
          <w:sz w:val="28"/>
          <w:szCs w:val="28"/>
          <w:rtl/>
        </w:rPr>
        <w:t>......</w:t>
      </w:r>
      <w:r w:rsidR="00D1068C" w:rsidRPr="0070452A">
        <w:rPr>
          <w:rFonts w:asciiTheme="minorBidi" w:hAnsiTheme="minorBidi" w:cstheme="minorBidi"/>
          <w:b/>
          <w:bCs/>
          <w:sz w:val="28"/>
          <w:szCs w:val="28"/>
          <w:rtl/>
        </w:rPr>
        <w:t>......</w:t>
      </w:r>
      <w:r w:rsidR="00BF2892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  ،    49</w:t>
      </w:r>
      <w:r w:rsidR="00AC237D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 .</w:t>
      </w:r>
    </w:p>
    <w:p w:rsidR="004B70AB" w:rsidRPr="0070452A" w:rsidRDefault="00DB0D16" w:rsidP="00DB0D16">
      <w:pPr>
        <w:numPr>
          <w:ilvl w:val="0"/>
          <w:numId w:val="4"/>
        </w:numPr>
        <w:tabs>
          <w:tab w:val="left" w:pos="142"/>
          <w:tab w:val="left" w:pos="284"/>
          <w:tab w:val="left" w:pos="426"/>
        </w:tabs>
        <w:spacing w:line="432" w:lineRule="auto"/>
        <w:rPr>
          <w:rFonts w:asciiTheme="minorBidi" w:hAnsiTheme="minorBidi" w:cstheme="minorBidi"/>
          <w:b/>
          <w:bCs/>
          <w:sz w:val="28"/>
          <w:szCs w:val="28"/>
        </w:rPr>
      </w:pP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fldChar w:fldCharType="begin"/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instrText xml:space="preserve"> </w:instrText>
      </w:r>
      <w:r w:rsidRPr="0070452A">
        <w:rPr>
          <w:rFonts w:asciiTheme="minorBidi" w:hAnsiTheme="minorBidi" w:cstheme="minorBidi"/>
          <w:b/>
          <w:bCs/>
          <w:sz w:val="28"/>
          <w:szCs w:val="28"/>
        </w:rPr>
        <w:instrText>EQ \R(;</w:instrText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instrText xml:space="preserve">64) </w:instrText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fldChar w:fldCharType="end"/>
      </w:r>
      <w:r w:rsidR="00617DBE" w:rsidRPr="0070452A">
        <w:rPr>
          <w:rFonts w:asciiTheme="minorBidi" w:hAnsiTheme="minorBidi" w:cstheme="minorBidi"/>
          <w:b/>
          <w:bCs/>
          <w:sz w:val="28"/>
          <w:szCs w:val="28"/>
        </w:rPr>
        <w:t xml:space="preserve"> </w:t>
      </w:r>
      <w:r w:rsidR="00617DBE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+ </w:t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fldChar w:fldCharType="begin"/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instrText xml:space="preserve"> </w:instrText>
      </w:r>
      <w:r w:rsidRPr="0070452A">
        <w:rPr>
          <w:rFonts w:asciiTheme="minorBidi" w:hAnsiTheme="minorBidi" w:cstheme="minorBidi"/>
          <w:b/>
          <w:bCs/>
          <w:sz w:val="28"/>
          <w:szCs w:val="28"/>
        </w:rPr>
        <w:instrText>EQ \R(3;</w:instrText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instrText xml:space="preserve">64) </w:instrText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fldChar w:fldCharType="end"/>
      </w:r>
      <w:r w:rsidR="00617DBE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</w:t>
      </w:r>
      <w:r w:rsidR="00AC237D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</w:t>
      </w:r>
      <w:r w:rsidR="00617DBE" w:rsidRPr="0070452A">
        <w:rPr>
          <w:rFonts w:asciiTheme="minorBidi" w:hAnsiTheme="minorBidi" w:cstheme="minorBidi"/>
          <w:b/>
          <w:bCs/>
          <w:sz w:val="28"/>
          <w:szCs w:val="28"/>
          <w:rtl/>
        </w:rPr>
        <w:t>=</w:t>
      </w:r>
      <w:r w:rsidR="00AC237D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</w:t>
      </w:r>
      <w:r w:rsidR="00617DBE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.......</w:t>
      </w:r>
      <w:r w:rsidR="00AC237D" w:rsidRPr="0070452A">
        <w:rPr>
          <w:rFonts w:asciiTheme="minorBidi" w:hAnsiTheme="minorBidi" w:cstheme="minorBidi"/>
          <w:b/>
          <w:bCs/>
          <w:sz w:val="28"/>
          <w:szCs w:val="28"/>
          <w:rtl/>
        </w:rPr>
        <w:t>............................</w:t>
      </w:r>
      <w:r w:rsidR="00617DBE" w:rsidRPr="0070452A">
        <w:rPr>
          <w:rFonts w:asciiTheme="minorBidi" w:hAnsiTheme="minorBidi" w:cstheme="minorBidi"/>
          <w:b/>
          <w:bCs/>
          <w:sz w:val="28"/>
          <w:szCs w:val="28"/>
          <w:rtl/>
        </w:rPr>
        <w:t>....</w:t>
      </w:r>
    </w:p>
    <w:p w:rsidR="00A826BD" w:rsidRPr="0070452A" w:rsidRDefault="00A330B4" w:rsidP="0045451B">
      <w:pPr>
        <w:tabs>
          <w:tab w:val="left" w:pos="142"/>
          <w:tab w:val="left" w:pos="284"/>
          <w:tab w:val="left" w:pos="426"/>
        </w:tabs>
        <w:spacing w:line="432" w:lineRule="auto"/>
        <w:ind w:left="423" w:hanging="387"/>
        <w:rPr>
          <w:rFonts w:asciiTheme="minorBidi" w:hAnsiTheme="minorBidi" w:cstheme="minorBidi"/>
          <w:b/>
          <w:bCs/>
          <w:sz w:val="32"/>
          <w:szCs w:val="32"/>
          <w:rtl/>
        </w:rPr>
      </w:pPr>
      <w:r>
        <w:rPr>
          <w:rFonts w:asciiTheme="minorBidi" w:hAnsiTheme="minorBidi" w:cstheme="minorBidi" w:hint="cs"/>
          <w:b/>
          <w:bCs/>
          <w:sz w:val="32"/>
          <w:szCs w:val="32"/>
          <w:rtl/>
        </w:rPr>
        <w:t xml:space="preserve"> </w:t>
      </w:r>
    </w:p>
    <w:p w:rsidR="00A826BD" w:rsidRPr="0070452A" w:rsidRDefault="00FB1975" w:rsidP="00A330B4">
      <w:pPr>
        <w:pBdr>
          <w:bottom w:val="single" w:sz="4" w:space="6" w:color="auto"/>
        </w:pBdr>
        <w:tabs>
          <w:tab w:val="left" w:pos="243"/>
          <w:tab w:val="left" w:pos="284"/>
          <w:tab w:val="left" w:pos="426"/>
        </w:tabs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</w:pPr>
      <w:r w:rsidRPr="0070452A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 xml:space="preserve">   </w:t>
      </w:r>
      <w:r w:rsidR="00A826BD" w:rsidRPr="0070452A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 xml:space="preserve">السؤال </w:t>
      </w:r>
      <w:r w:rsidR="00A330B4">
        <w:rPr>
          <w:rFonts w:asciiTheme="minorBidi" w:hAnsiTheme="minorBidi" w:cstheme="minorBidi" w:hint="cs"/>
          <w:b/>
          <w:bCs/>
          <w:sz w:val="28"/>
          <w:szCs w:val="28"/>
          <w:u w:val="single"/>
          <w:rtl/>
        </w:rPr>
        <w:t xml:space="preserve">الرابع </w:t>
      </w:r>
      <w:r w:rsidR="00A826BD" w:rsidRPr="0070452A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>:</w:t>
      </w:r>
      <w:r w:rsidR="008E0BB6" w:rsidRPr="0070452A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 xml:space="preserve"> أجب عن الأسئلة التالية:</w:t>
      </w:r>
      <w:r w:rsidR="00323601" w:rsidRPr="0070452A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 xml:space="preserve">   [ 5 درجــــات ]    </w:t>
      </w:r>
    </w:p>
    <w:p w:rsidR="0045451B" w:rsidRPr="0070452A" w:rsidRDefault="00FB1975" w:rsidP="0045451B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/>
          <w:b/>
          <w:bCs/>
          <w:sz w:val="28"/>
          <w:szCs w:val="28"/>
          <w:rtl/>
        </w:rPr>
      </w:pP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 </w:t>
      </w:r>
      <w:r w:rsidR="008E0BB6" w:rsidRPr="0070452A">
        <w:rPr>
          <w:rFonts w:asciiTheme="minorBidi" w:hAnsiTheme="minorBidi" w:cstheme="minorBidi"/>
          <w:b/>
          <w:bCs/>
          <w:sz w:val="28"/>
          <w:szCs w:val="28"/>
          <w:rtl/>
        </w:rPr>
        <w:t>( أ )</w:t>
      </w:r>
      <w:r w:rsidR="0045451B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رتب تصاعدياً :</w:t>
      </w:r>
    </w:p>
    <w:p w:rsidR="008E0BB6" w:rsidRPr="0070452A" w:rsidRDefault="00726EB1" w:rsidP="00AD4697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/>
          <w:b/>
          <w:bCs/>
          <w:sz w:val="28"/>
          <w:szCs w:val="28"/>
          <w:rtl/>
        </w:rPr>
      </w:pP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ab/>
      </w:r>
      <w:r w:rsidR="00AD4697">
        <w:rPr>
          <w:rFonts w:asciiTheme="minorBidi" w:hAnsiTheme="minorBidi" w:cstheme="minorBidi" w:hint="cs"/>
          <w:b/>
          <w:bCs/>
          <w:sz w:val="28"/>
          <w:szCs w:val="28"/>
          <w:rtl/>
        </w:rPr>
        <w:tab/>
      </w:r>
      <w:r w:rsidR="00AD4697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6 </w:t>
      </w:r>
      <w:r w:rsidR="00AD4697" w:rsidRPr="0070452A">
        <w:rPr>
          <w:rFonts w:asciiTheme="minorBidi" w:hAnsiTheme="minorBidi" w:cstheme="minorBidi"/>
          <w:b/>
          <w:bCs/>
          <w:sz w:val="28"/>
          <w:szCs w:val="28"/>
          <w:vertAlign w:val="superscript"/>
          <w:rtl/>
        </w:rPr>
        <w:t>3</w:t>
      </w:r>
      <w:r w:rsidR="00AD4697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</w:t>
      </w:r>
      <w:r w:rsidR="00AD4697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</w:t>
      </w:r>
      <w:r w:rsidR="00AD4697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  ,</w:t>
      </w:r>
      <w:r w:rsidR="00AD4697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</w:t>
      </w:r>
      <w:r w:rsidR="00AD4697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 </w:t>
      </w:r>
      <w:r w:rsidR="005F50A8" w:rsidRPr="0070452A">
        <w:rPr>
          <w:rFonts w:asciiTheme="minorBidi" w:hAnsiTheme="minorBidi" w:cstheme="minorBidi"/>
          <w:b/>
          <w:bCs/>
          <w:sz w:val="28"/>
          <w:szCs w:val="28"/>
          <w:rtl/>
        </w:rPr>
        <w:tab/>
        <w:t xml:space="preserve">5 </w:t>
      </w:r>
      <w:r w:rsidR="005F50A8" w:rsidRPr="0070452A">
        <w:rPr>
          <w:rFonts w:asciiTheme="minorBidi" w:hAnsiTheme="minorBidi" w:cstheme="minorBidi"/>
          <w:b/>
          <w:bCs/>
          <w:sz w:val="28"/>
          <w:szCs w:val="28"/>
          <w:vertAlign w:val="superscript"/>
          <w:rtl/>
        </w:rPr>
        <w:t>3</w:t>
      </w:r>
      <w:r w:rsidR="005F50A8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   ,     6 </w:t>
      </w:r>
      <w:r w:rsidR="005F50A8" w:rsidRPr="0070452A">
        <w:rPr>
          <w:rFonts w:asciiTheme="minorBidi" w:hAnsiTheme="minorBidi" w:cstheme="minorBidi"/>
          <w:b/>
          <w:bCs/>
          <w:sz w:val="28"/>
          <w:szCs w:val="28"/>
          <w:vertAlign w:val="superscript"/>
          <w:rtl/>
        </w:rPr>
        <w:t>4</w:t>
      </w:r>
      <w:r w:rsidR="005F50A8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</w:t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</w:t>
      </w:r>
    </w:p>
    <w:p w:rsidR="00A826BD" w:rsidRPr="0070452A" w:rsidRDefault="00A826BD" w:rsidP="00A826BD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/>
          <w:b/>
          <w:bCs/>
          <w:sz w:val="28"/>
          <w:szCs w:val="28"/>
          <w:rtl/>
        </w:rPr>
      </w:pPr>
    </w:p>
    <w:p w:rsidR="00726EB1" w:rsidRDefault="00726EB1" w:rsidP="00A826BD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 w:hint="cs"/>
          <w:b/>
          <w:bCs/>
          <w:sz w:val="28"/>
          <w:szCs w:val="28"/>
          <w:rtl/>
        </w:rPr>
      </w:pP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الترتيب  .............  ,  .............  ,  .............  </w:t>
      </w:r>
    </w:p>
    <w:p w:rsidR="00AD4697" w:rsidRDefault="00AD4697" w:rsidP="00A826BD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 w:hint="cs"/>
          <w:b/>
          <w:bCs/>
          <w:sz w:val="28"/>
          <w:szCs w:val="28"/>
          <w:rtl/>
        </w:rPr>
      </w:pPr>
    </w:p>
    <w:p w:rsidR="00AD4697" w:rsidRPr="0070452A" w:rsidRDefault="00AD4697" w:rsidP="00A826BD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/>
          <w:b/>
          <w:bCs/>
          <w:sz w:val="28"/>
          <w:szCs w:val="28"/>
        </w:rPr>
      </w:pPr>
    </w:p>
    <w:p w:rsidR="00726EB1" w:rsidRPr="0070452A" w:rsidRDefault="00726EB1" w:rsidP="00A826BD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/>
          <w:b/>
          <w:bCs/>
          <w:sz w:val="28"/>
          <w:szCs w:val="28"/>
          <w:rtl/>
          <w:lang w:bidi="ar-EG"/>
        </w:rPr>
      </w:pPr>
    </w:p>
    <w:p w:rsidR="00A826BD" w:rsidRPr="0070452A" w:rsidRDefault="00FB1975" w:rsidP="002028A4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/>
          <w:b/>
          <w:bCs/>
          <w:sz w:val="28"/>
          <w:szCs w:val="28"/>
          <w:rtl/>
        </w:rPr>
      </w:pP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 </w:t>
      </w:r>
      <w:r w:rsidR="008E0BB6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(ب) أجد الجذر التكعيبي للعدد </w:t>
      </w:r>
      <w:r w:rsidR="002028A4" w:rsidRPr="0070452A">
        <w:rPr>
          <w:rFonts w:asciiTheme="minorBidi" w:hAnsiTheme="minorBidi" w:cstheme="minorBidi"/>
          <w:b/>
          <w:bCs/>
          <w:sz w:val="28"/>
          <w:szCs w:val="28"/>
          <w:rtl/>
        </w:rPr>
        <w:t>216</w:t>
      </w:r>
      <w:r w:rsidR="008E0BB6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باستخدم التحليل  إلى العوامل .</w:t>
      </w:r>
    </w:p>
    <w:p w:rsidR="00E37464" w:rsidRPr="0070452A" w:rsidRDefault="00726EB1" w:rsidP="0045451B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/>
          <w:b/>
          <w:bCs/>
          <w:sz w:val="28"/>
          <w:szCs w:val="28"/>
          <w:rtl/>
        </w:rPr>
      </w:pP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216 = ......  ×  ......  ×  ......  ×  ......  ×  ......  ×  </w:t>
      </w:r>
      <w:r w:rsidR="001664C5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......  </w:t>
      </w:r>
    </w:p>
    <w:p w:rsidR="001664C5" w:rsidRPr="0070452A" w:rsidRDefault="001664C5" w:rsidP="002727F0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/>
          <w:b/>
          <w:bCs/>
          <w:sz w:val="28"/>
          <w:szCs w:val="28"/>
          <w:rtl/>
        </w:rPr>
      </w:pP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إذا </w:t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fldChar w:fldCharType="begin"/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instrText xml:space="preserve"> </w:instrText>
      </w:r>
      <w:r w:rsidRPr="0070452A">
        <w:rPr>
          <w:rFonts w:asciiTheme="minorBidi" w:hAnsiTheme="minorBidi" w:cstheme="minorBidi"/>
          <w:b/>
          <w:bCs/>
          <w:sz w:val="28"/>
          <w:szCs w:val="28"/>
        </w:rPr>
        <w:instrText>EQ \R(3;</w:instrText>
      </w:r>
      <w:r w:rsidR="002727F0" w:rsidRPr="0070452A">
        <w:rPr>
          <w:rFonts w:asciiTheme="minorBidi" w:hAnsiTheme="minorBidi" w:cstheme="minorBidi"/>
          <w:b/>
          <w:bCs/>
          <w:sz w:val="28"/>
          <w:szCs w:val="28"/>
          <w:rtl/>
        </w:rPr>
        <w:instrText>216</w:instrText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instrText xml:space="preserve">) </w:instrText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fldChar w:fldCharType="end"/>
      </w: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= ......  ×  ......   = ............</w:t>
      </w:r>
    </w:p>
    <w:p w:rsidR="00726EB1" w:rsidRDefault="00726EB1" w:rsidP="0045451B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 w:hint="cs"/>
          <w:b/>
          <w:bCs/>
          <w:sz w:val="28"/>
          <w:szCs w:val="28"/>
          <w:rtl/>
        </w:rPr>
      </w:pPr>
    </w:p>
    <w:p w:rsidR="00A330B4" w:rsidRDefault="00A330B4" w:rsidP="0045451B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 w:hint="cs"/>
          <w:b/>
          <w:bCs/>
          <w:sz w:val="28"/>
          <w:szCs w:val="28"/>
          <w:rtl/>
        </w:rPr>
      </w:pPr>
    </w:p>
    <w:p w:rsidR="00A330B4" w:rsidRPr="0070452A" w:rsidRDefault="00A330B4" w:rsidP="0045451B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/>
          <w:b/>
          <w:bCs/>
          <w:sz w:val="28"/>
          <w:szCs w:val="28"/>
          <w:rtl/>
        </w:rPr>
      </w:pPr>
    </w:p>
    <w:p w:rsidR="00726EB1" w:rsidRPr="0070452A" w:rsidRDefault="00726EB1" w:rsidP="0045451B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/>
          <w:b/>
          <w:bCs/>
          <w:sz w:val="28"/>
          <w:szCs w:val="28"/>
          <w:rtl/>
        </w:rPr>
      </w:pPr>
    </w:p>
    <w:p w:rsidR="00323601" w:rsidRPr="0070452A" w:rsidRDefault="00FB1975" w:rsidP="00FB1975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/>
          <w:b/>
          <w:bCs/>
          <w:i/>
          <w:iCs/>
          <w:sz w:val="28"/>
          <w:szCs w:val="28"/>
          <w:rtl/>
        </w:rPr>
      </w:pPr>
      <w:r w:rsidRPr="0070452A">
        <w:rPr>
          <w:rFonts w:asciiTheme="minorBidi" w:hAnsiTheme="minorBidi" w:cstheme="minorBidi"/>
          <w:b/>
          <w:bCs/>
          <w:i/>
          <w:iCs/>
          <w:sz w:val="28"/>
          <w:szCs w:val="28"/>
          <w:rtl/>
        </w:rPr>
        <w:t xml:space="preserve">  سؤال تفوق</w:t>
      </w:r>
      <w:r w:rsidR="00323601" w:rsidRPr="0070452A">
        <w:rPr>
          <w:rFonts w:asciiTheme="minorBidi" w:hAnsiTheme="minorBidi" w:cstheme="minorBidi"/>
          <w:b/>
          <w:bCs/>
          <w:i/>
          <w:iCs/>
          <w:sz w:val="28"/>
          <w:szCs w:val="28"/>
          <w:rtl/>
        </w:rPr>
        <w:t>: جد قيمة ما يلي :</w:t>
      </w:r>
    </w:p>
    <w:p w:rsidR="00323601" w:rsidRPr="0070452A" w:rsidRDefault="00323601" w:rsidP="00D05FE2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/>
          <w:b/>
          <w:bCs/>
          <w:sz w:val="28"/>
          <w:szCs w:val="28"/>
          <w:rtl/>
        </w:rPr>
      </w:pP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  </w:t>
      </w:r>
      <w:r w:rsidR="00D93EFF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     </w:t>
      </w:r>
      <w:r w:rsidR="00D05FE2" w:rsidRPr="0070452A">
        <w:rPr>
          <w:rFonts w:asciiTheme="minorBidi" w:hAnsiTheme="minorBidi" w:cstheme="minorBidi"/>
          <w:b/>
          <w:bCs/>
          <w:sz w:val="28"/>
          <w:szCs w:val="28"/>
          <w:rtl/>
        </w:rPr>
        <w:fldChar w:fldCharType="begin"/>
      </w:r>
      <w:r w:rsidR="00D05FE2" w:rsidRPr="0070452A">
        <w:rPr>
          <w:rFonts w:asciiTheme="minorBidi" w:hAnsiTheme="minorBidi" w:cstheme="minorBidi"/>
          <w:b/>
          <w:bCs/>
          <w:sz w:val="28"/>
          <w:szCs w:val="28"/>
          <w:rtl/>
        </w:rPr>
        <w:instrText xml:space="preserve"> </w:instrText>
      </w:r>
      <w:r w:rsidR="00D05FE2" w:rsidRPr="0070452A">
        <w:rPr>
          <w:rFonts w:asciiTheme="minorBidi" w:hAnsiTheme="minorBidi" w:cstheme="minorBidi"/>
          <w:b/>
          <w:bCs/>
          <w:sz w:val="28"/>
          <w:szCs w:val="28"/>
        </w:rPr>
        <w:instrText>EQ \R(;</w:instrText>
      </w:r>
      <w:r w:rsidR="00D05FE2" w:rsidRPr="0070452A">
        <w:rPr>
          <w:rFonts w:asciiTheme="minorBidi" w:hAnsiTheme="minorBidi" w:cstheme="minorBidi"/>
          <w:b/>
          <w:bCs/>
          <w:sz w:val="28"/>
          <w:szCs w:val="28"/>
          <w:rtl/>
        </w:rPr>
        <w:instrText xml:space="preserve">17  + </w:instrText>
      </w:r>
      <w:r w:rsidR="00D05FE2" w:rsidRPr="0070452A">
        <w:rPr>
          <w:rFonts w:asciiTheme="minorBidi" w:hAnsiTheme="minorBidi" w:cstheme="minorBidi"/>
          <w:b/>
          <w:bCs/>
          <w:sz w:val="28"/>
          <w:szCs w:val="28"/>
          <w:rtl/>
        </w:rPr>
        <w:fldChar w:fldCharType="begin"/>
      </w:r>
      <w:r w:rsidR="00D05FE2" w:rsidRPr="0070452A">
        <w:rPr>
          <w:rFonts w:asciiTheme="minorBidi" w:hAnsiTheme="minorBidi" w:cstheme="minorBidi"/>
          <w:b/>
          <w:bCs/>
          <w:sz w:val="28"/>
          <w:szCs w:val="28"/>
          <w:rtl/>
        </w:rPr>
        <w:instrText xml:space="preserve"> </w:instrText>
      </w:r>
      <w:r w:rsidR="00D05FE2" w:rsidRPr="0070452A">
        <w:rPr>
          <w:rFonts w:asciiTheme="minorBidi" w:hAnsiTheme="minorBidi" w:cstheme="minorBidi"/>
          <w:b/>
          <w:bCs/>
          <w:sz w:val="28"/>
          <w:szCs w:val="28"/>
        </w:rPr>
        <w:instrText>EQ \R(;</w:instrText>
      </w:r>
      <w:r w:rsidR="00D05FE2" w:rsidRPr="0070452A">
        <w:rPr>
          <w:rFonts w:asciiTheme="minorBidi" w:hAnsiTheme="minorBidi" w:cstheme="minorBidi"/>
          <w:b/>
          <w:bCs/>
          <w:sz w:val="28"/>
          <w:szCs w:val="28"/>
          <w:rtl/>
        </w:rPr>
        <w:instrText xml:space="preserve">64) </w:instrText>
      </w:r>
      <w:r w:rsidR="00D05FE2" w:rsidRPr="0070452A">
        <w:rPr>
          <w:rFonts w:asciiTheme="minorBidi" w:hAnsiTheme="minorBidi" w:cstheme="minorBidi"/>
          <w:b/>
          <w:bCs/>
          <w:sz w:val="28"/>
          <w:szCs w:val="28"/>
          <w:rtl/>
        </w:rPr>
        <w:fldChar w:fldCharType="end"/>
      </w:r>
      <w:r w:rsidR="00D05FE2" w:rsidRPr="0070452A">
        <w:rPr>
          <w:rFonts w:asciiTheme="minorBidi" w:hAnsiTheme="minorBidi" w:cstheme="minorBidi"/>
          <w:b/>
          <w:bCs/>
          <w:sz w:val="28"/>
          <w:szCs w:val="28"/>
          <w:rtl/>
        </w:rPr>
        <w:instrText xml:space="preserve">) </w:instrText>
      </w:r>
      <w:r w:rsidR="00D05FE2" w:rsidRPr="0070452A">
        <w:rPr>
          <w:rFonts w:asciiTheme="minorBidi" w:hAnsiTheme="minorBidi" w:cstheme="minorBidi"/>
          <w:b/>
          <w:bCs/>
          <w:sz w:val="28"/>
          <w:szCs w:val="28"/>
          <w:rtl/>
        </w:rPr>
        <w:fldChar w:fldCharType="end"/>
      </w:r>
      <w:r w:rsidR="00D93EFF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</w:t>
      </w:r>
      <w:r w:rsidR="008B43AE" w:rsidRPr="0070452A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= .............................................................</w:t>
      </w:r>
    </w:p>
    <w:p w:rsidR="00D93EFF" w:rsidRPr="0070452A" w:rsidRDefault="00D93EFF" w:rsidP="00D93EFF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/>
          <w:b/>
          <w:bCs/>
          <w:sz w:val="28"/>
          <w:szCs w:val="28"/>
          <w:rtl/>
        </w:rPr>
      </w:pPr>
    </w:p>
    <w:p w:rsidR="00D93EFF" w:rsidRPr="0070452A" w:rsidRDefault="00D93EFF" w:rsidP="00D93EFF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/>
          <w:b/>
          <w:bCs/>
          <w:sz w:val="28"/>
          <w:szCs w:val="28"/>
          <w:rtl/>
        </w:rPr>
      </w:pPr>
    </w:p>
    <w:p w:rsidR="00C52E3C" w:rsidRPr="0070452A" w:rsidRDefault="00C52E3C" w:rsidP="00D93EFF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/>
          <w:b/>
          <w:bCs/>
          <w:sz w:val="28"/>
          <w:szCs w:val="28"/>
          <w:rtl/>
        </w:rPr>
      </w:pPr>
    </w:p>
    <w:p w:rsidR="00C52E3C" w:rsidRPr="0070452A" w:rsidRDefault="00C52E3C" w:rsidP="00D93EFF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/>
          <w:b/>
          <w:bCs/>
          <w:sz w:val="28"/>
          <w:szCs w:val="28"/>
          <w:rtl/>
        </w:rPr>
      </w:pPr>
    </w:p>
    <w:p w:rsidR="00C52E3C" w:rsidRPr="0070452A" w:rsidRDefault="00C52E3C" w:rsidP="00D93EFF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/>
          <w:b/>
          <w:bCs/>
          <w:sz w:val="28"/>
          <w:szCs w:val="28"/>
          <w:rtl/>
        </w:rPr>
      </w:pPr>
    </w:p>
    <w:p w:rsidR="00C52E3C" w:rsidRPr="0070452A" w:rsidRDefault="00C52E3C" w:rsidP="00D93EFF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/>
          <w:b/>
          <w:bCs/>
          <w:sz w:val="28"/>
          <w:szCs w:val="28"/>
          <w:rtl/>
        </w:rPr>
      </w:pPr>
    </w:p>
    <w:p w:rsidR="00C52E3C" w:rsidRPr="0070452A" w:rsidRDefault="00C52E3C" w:rsidP="00D93EFF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/>
          <w:b/>
          <w:bCs/>
          <w:sz w:val="28"/>
          <w:szCs w:val="28"/>
          <w:rtl/>
        </w:rPr>
      </w:pPr>
    </w:p>
    <w:p w:rsidR="00A826BD" w:rsidRPr="0070452A" w:rsidRDefault="00A826BD" w:rsidP="00A826BD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/>
          <w:b/>
          <w:bCs/>
          <w:sz w:val="28"/>
          <w:szCs w:val="28"/>
          <w:rtl/>
        </w:rPr>
      </w:pPr>
    </w:p>
    <w:p w:rsidR="008B43AE" w:rsidRPr="0070452A" w:rsidRDefault="008B43AE" w:rsidP="00A826BD">
      <w:pPr>
        <w:pBdr>
          <w:bottom w:val="single" w:sz="4" w:space="6" w:color="auto"/>
        </w:pBdr>
        <w:tabs>
          <w:tab w:val="left" w:pos="142"/>
          <w:tab w:val="left" w:pos="1263"/>
        </w:tabs>
        <w:rPr>
          <w:rFonts w:asciiTheme="minorBidi" w:hAnsiTheme="minorBidi" w:cstheme="minorBidi"/>
          <w:b/>
          <w:bCs/>
          <w:sz w:val="28"/>
          <w:szCs w:val="28"/>
          <w:rtl/>
        </w:rPr>
      </w:pPr>
    </w:p>
    <w:p w:rsidR="008B43AE" w:rsidRPr="0070452A" w:rsidRDefault="008B43AE" w:rsidP="008B43AE">
      <w:pPr>
        <w:rPr>
          <w:rFonts w:asciiTheme="minorBidi" w:hAnsiTheme="minorBidi" w:cstheme="minorBidi"/>
          <w:sz w:val="28"/>
          <w:szCs w:val="28"/>
          <w:rtl/>
        </w:rPr>
      </w:pPr>
    </w:p>
    <w:p w:rsidR="008B43AE" w:rsidRPr="0070452A" w:rsidRDefault="008B43AE" w:rsidP="008B43AE">
      <w:pPr>
        <w:pBdr>
          <w:bottom w:val="single" w:sz="4" w:space="6" w:color="auto"/>
        </w:pBdr>
        <w:tabs>
          <w:tab w:val="left" w:pos="142"/>
          <w:tab w:val="left" w:pos="1263"/>
        </w:tabs>
        <w:jc w:val="center"/>
        <w:rPr>
          <w:rFonts w:asciiTheme="minorBidi" w:hAnsiTheme="minorBidi" w:cstheme="minorBidi"/>
          <w:b/>
          <w:bCs/>
          <w:sz w:val="28"/>
          <w:szCs w:val="28"/>
          <w:rtl/>
        </w:rPr>
      </w:pP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>مع تمنياتي لكم بدوام التفوق والنجاح</w:t>
      </w:r>
    </w:p>
    <w:p w:rsidR="008B43AE" w:rsidRPr="0070452A" w:rsidRDefault="008B43AE" w:rsidP="008B43AE">
      <w:pPr>
        <w:pBdr>
          <w:bottom w:val="single" w:sz="4" w:space="6" w:color="auto"/>
        </w:pBdr>
        <w:tabs>
          <w:tab w:val="left" w:pos="142"/>
          <w:tab w:val="left" w:pos="1263"/>
        </w:tabs>
        <w:jc w:val="right"/>
        <w:rPr>
          <w:rFonts w:asciiTheme="minorBidi" w:hAnsiTheme="minorBidi" w:cstheme="minorBidi"/>
          <w:b/>
          <w:bCs/>
          <w:sz w:val="28"/>
          <w:szCs w:val="28"/>
          <w:rtl/>
        </w:rPr>
      </w:pPr>
      <w:r w:rsidRPr="0070452A">
        <w:rPr>
          <w:rFonts w:asciiTheme="minorBidi" w:hAnsiTheme="minorBidi" w:cstheme="minorBidi"/>
          <w:b/>
          <w:bCs/>
          <w:sz w:val="28"/>
          <w:szCs w:val="28"/>
          <w:rtl/>
        </w:rPr>
        <w:t>مدرس المادة : أ.فادي الطناني</w:t>
      </w:r>
    </w:p>
    <w:p w:rsidR="00A826BD" w:rsidRPr="0070452A" w:rsidRDefault="00A826BD" w:rsidP="008B43AE">
      <w:pPr>
        <w:ind w:firstLine="720"/>
        <w:rPr>
          <w:rFonts w:asciiTheme="minorBidi" w:hAnsiTheme="minorBidi" w:cstheme="minorBidi"/>
          <w:sz w:val="28"/>
          <w:szCs w:val="28"/>
          <w:rtl/>
        </w:rPr>
      </w:pPr>
    </w:p>
    <w:sectPr w:rsidR="00A826BD" w:rsidRPr="0070452A" w:rsidSect="00A330B4">
      <w:footerReference w:type="even" r:id="rId10"/>
      <w:pgSz w:w="11906" w:h="16838"/>
      <w:pgMar w:top="720" w:right="720" w:bottom="720" w:left="720" w:header="709" w:footer="709" w:gutter="0"/>
      <w:pgBorders w:offsetFrom="page">
        <w:top w:val="dashDotStroked" w:sz="24" w:space="24" w:color="auto"/>
        <w:left w:val="dashDotStroked" w:sz="24" w:space="24" w:color="auto"/>
        <w:bottom w:val="dashDotStroked" w:sz="24" w:space="24" w:color="auto"/>
        <w:right w:val="dashDotStroked" w:sz="24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16866" w:rsidRDefault="00516866">
      <w:r>
        <w:separator/>
      </w:r>
    </w:p>
  </w:endnote>
  <w:endnote w:type="continuationSeparator" w:id="0">
    <w:p w:rsidR="00516866" w:rsidRDefault="0051686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8" w:usb3="00000000" w:csb0="0000004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465C" w:rsidRDefault="006D2822" w:rsidP="0078465C">
    <w:pPr>
      <w:pStyle w:val="a6"/>
      <w:framePr w:wrap="around" w:vAnchor="text" w:hAnchor="text" w:xAlign="center" w:y="1"/>
      <w:rPr>
        <w:rStyle w:val="a7"/>
      </w:rPr>
    </w:pPr>
    <w:r>
      <w:rPr>
        <w:rStyle w:val="a7"/>
        <w:rtl/>
      </w:rPr>
      <w:fldChar w:fldCharType="begin"/>
    </w:r>
    <w:r w:rsidR="0078465C">
      <w:rPr>
        <w:rStyle w:val="a7"/>
      </w:rPr>
      <w:instrText xml:space="preserve">PAGE  </w:instrText>
    </w:r>
    <w:r>
      <w:rPr>
        <w:rStyle w:val="a7"/>
        <w:rtl/>
      </w:rPr>
      <w:fldChar w:fldCharType="end"/>
    </w:r>
  </w:p>
  <w:p w:rsidR="0078465C" w:rsidRDefault="0078465C" w:rsidP="0078465C">
    <w:pPr>
      <w:pStyle w:val="a6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16866" w:rsidRDefault="00516866">
      <w:r>
        <w:separator/>
      </w:r>
    </w:p>
  </w:footnote>
  <w:footnote w:type="continuationSeparator" w:id="0">
    <w:p w:rsidR="00516866" w:rsidRDefault="0051686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6" type="#_x0000_t75" style="width:11.25pt;height:11.25pt" o:bullet="t">
        <v:imagedata r:id="rId1" o:title="BD14866_"/>
      </v:shape>
    </w:pict>
  </w:numPicBullet>
  <w:numPicBullet w:numPicBulletId="1">
    <w:pict>
      <v:shape id="_x0000_i1077" type="#_x0000_t75" style="width:11.25pt;height:11.25pt" o:bullet="t">
        <v:imagedata r:id="rId2" o:title="mso1064"/>
      </v:shape>
    </w:pict>
  </w:numPicBullet>
  <w:abstractNum w:abstractNumId="0">
    <w:nsid w:val="03F46235"/>
    <w:multiLevelType w:val="hybridMultilevel"/>
    <w:tmpl w:val="074C3474"/>
    <w:lvl w:ilvl="0" w:tplc="DC34443C">
      <w:start w:val="1"/>
      <w:numFmt w:val="decimal"/>
      <w:lvlText w:val="(%1)"/>
      <w:lvlJc w:val="left"/>
      <w:pPr>
        <w:ind w:left="720" w:hanging="360"/>
      </w:pPr>
      <w:rPr>
        <w:rFonts w:cs="Simplified Arabic" w:hint="default"/>
        <w:b w:val="0"/>
        <w:bCs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B34156"/>
    <w:multiLevelType w:val="hybridMultilevel"/>
    <w:tmpl w:val="F4808076"/>
    <w:lvl w:ilvl="0" w:tplc="195068C4">
      <w:start w:val="1"/>
      <w:numFmt w:val="decimal"/>
      <w:lvlText w:val="(%1)"/>
      <w:lvlJc w:val="left"/>
      <w:pPr>
        <w:ind w:left="720" w:hanging="360"/>
      </w:pPr>
      <w:rPr>
        <w:rFonts w:cs="Simplified Arabic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B33056"/>
    <w:multiLevelType w:val="hybridMultilevel"/>
    <w:tmpl w:val="FC74725C"/>
    <w:lvl w:ilvl="0" w:tplc="67105A84">
      <w:start w:val="1"/>
      <w:numFmt w:val="arabicAlpha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>
    <w:nsid w:val="12592563"/>
    <w:multiLevelType w:val="hybridMultilevel"/>
    <w:tmpl w:val="1810779A"/>
    <w:lvl w:ilvl="0" w:tplc="8782F08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5C3891"/>
    <w:multiLevelType w:val="hybridMultilevel"/>
    <w:tmpl w:val="DDB64D54"/>
    <w:lvl w:ilvl="0" w:tplc="0B7C03C4">
      <w:start w:val="1"/>
      <w:numFmt w:val="arabicAbjad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/>
        <w:bCs/>
        <w:color w:val="000000"/>
        <w:sz w:val="28"/>
        <w:szCs w:val="28"/>
      </w:rPr>
    </w:lvl>
    <w:lvl w:ilvl="1" w:tplc="32762416">
      <w:start w:val="370"/>
      <w:numFmt w:val="decimal"/>
      <w:lvlText w:val="%2"/>
      <w:lvlJc w:val="left"/>
      <w:pPr>
        <w:tabs>
          <w:tab w:val="num" w:pos="1770"/>
        </w:tabs>
        <w:ind w:left="1770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18491E"/>
    <w:multiLevelType w:val="hybridMultilevel"/>
    <w:tmpl w:val="D14CFD34"/>
    <w:lvl w:ilvl="0" w:tplc="56F433FA">
      <w:start w:val="1"/>
      <w:numFmt w:val="decimal"/>
      <w:lvlText w:val="%1)"/>
      <w:lvlJc w:val="left"/>
      <w:pPr>
        <w:ind w:left="717" w:hanging="360"/>
      </w:pPr>
      <w:rPr>
        <w:rFonts w:hint="default"/>
        <w:color w:val="FF0000"/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437" w:hanging="360"/>
      </w:pPr>
    </w:lvl>
    <w:lvl w:ilvl="2" w:tplc="0409001B" w:tentative="1">
      <w:start w:val="1"/>
      <w:numFmt w:val="lowerRoman"/>
      <w:lvlText w:val="%3."/>
      <w:lvlJc w:val="right"/>
      <w:pPr>
        <w:ind w:left="2157" w:hanging="180"/>
      </w:pPr>
    </w:lvl>
    <w:lvl w:ilvl="3" w:tplc="0409000F" w:tentative="1">
      <w:start w:val="1"/>
      <w:numFmt w:val="decimal"/>
      <w:lvlText w:val="%4."/>
      <w:lvlJc w:val="left"/>
      <w:pPr>
        <w:ind w:left="2877" w:hanging="360"/>
      </w:pPr>
    </w:lvl>
    <w:lvl w:ilvl="4" w:tplc="04090019" w:tentative="1">
      <w:start w:val="1"/>
      <w:numFmt w:val="lowerLetter"/>
      <w:lvlText w:val="%5."/>
      <w:lvlJc w:val="left"/>
      <w:pPr>
        <w:ind w:left="3597" w:hanging="360"/>
      </w:pPr>
    </w:lvl>
    <w:lvl w:ilvl="5" w:tplc="0409001B" w:tentative="1">
      <w:start w:val="1"/>
      <w:numFmt w:val="lowerRoman"/>
      <w:lvlText w:val="%6."/>
      <w:lvlJc w:val="right"/>
      <w:pPr>
        <w:ind w:left="4317" w:hanging="180"/>
      </w:pPr>
    </w:lvl>
    <w:lvl w:ilvl="6" w:tplc="0409000F" w:tentative="1">
      <w:start w:val="1"/>
      <w:numFmt w:val="decimal"/>
      <w:lvlText w:val="%7."/>
      <w:lvlJc w:val="left"/>
      <w:pPr>
        <w:ind w:left="5037" w:hanging="360"/>
      </w:pPr>
    </w:lvl>
    <w:lvl w:ilvl="7" w:tplc="04090019" w:tentative="1">
      <w:start w:val="1"/>
      <w:numFmt w:val="lowerLetter"/>
      <w:lvlText w:val="%8."/>
      <w:lvlJc w:val="left"/>
      <w:pPr>
        <w:ind w:left="5757" w:hanging="360"/>
      </w:pPr>
    </w:lvl>
    <w:lvl w:ilvl="8" w:tplc="04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6">
    <w:nsid w:val="27064E5D"/>
    <w:multiLevelType w:val="hybridMultilevel"/>
    <w:tmpl w:val="EDF8CF08"/>
    <w:lvl w:ilvl="0" w:tplc="1D40773E">
      <w:start w:val="1"/>
      <w:numFmt w:val="decimal"/>
      <w:lvlText w:val="(%1)"/>
      <w:lvlJc w:val="left"/>
      <w:pPr>
        <w:tabs>
          <w:tab w:val="num" w:pos="501"/>
        </w:tabs>
        <w:ind w:left="501" w:hanging="360"/>
      </w:pPr>
      <w:rPr>
        <w:rFonts w:ascii="Simplified Arabic" w:hAnsi="Simplified Arabic" w:cs="Simplified Arabic" w:hint="default"/>
        <w:b/>
        <w:bCs/>
        <w:color w:val="C00000"/>
        <w:sz w:val="28"/>
        <w:szCs w:val="28"/>
        <w:lang w:bidi="ar-SA"/>
      </w:rPr>
    </w:lvl>
    <w:lvl w:ilvl="1" w:tplc="32762416">
      <w:start w:val="370"/>
      <w:numFmt w:val="decimal"/>
      <w:lvlText w:val="%2"/>
      <w:lvlJc w:val="left"/>
      <w:pPr>
        <w:tabs>
          <w:tab w:val="num" w:pos="1551"/>
        </w:tabs>
        <w:ind w:left="1551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1"/>
        </w:tabs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1"/>
        </w:tabs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1"/>
        </w:tabs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1"/>
        </w:tabs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1"/>
        </w:tabs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1"/>
        </w:tabs>
        <w:ind w:left="6261" w:hanging="180"/>
      </w:pPr>
    </w:lvl>
  </w:abstractNum>
  <w:abstractNum w:abstractNumId="7">
    <w:nsid w:val="273C620A"/>
    <w:multiLevelType w:val="hybridMultilevel"/>
    <w:tmpl w:val="BCBAE354"/>
    <w:lvl w:ilvl="0" w:tplc="BD2231D6">
      <w:start w:val="3"/>
      <w:numFmt w:val="decimal"/>
      <w:lvlText w:val="(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694E47"/>
    <w:multiLevelType w:val="hybridMultilevel"/>
    <w:tmpl w:val="2F262B7E"/>
    <w:lvl w:ilvl="0" w:tplc="E68621BE">
      <w:start w:val="1"/>
      <w:numFmt w:val="decimal"/>
      <w:lvlText w:val="(%1)"/>
      <w:lvlJc w:val="left"/>
      <w:pPr>
        <w:ind w:left="720" w:hanging="360"/>
      </w:pPr>
      <w:rPr>
        <w:rFonts w:ascii="Simplified Arabic" w:hAnsi="Simplified Arabic" w:cs="Simplified Arabic" w:hint="default"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26604A1"/>
    <w:multiLevelType w:val="hybridMultilevel"/>
    <w:tmpl w:val="A926B106"/>
    <w:lvl w:ilvl="0" w:tplc="10248122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b/>
        <w:bCs/>
        <w:color w:val="000000"/>
        <w:sz w:val="28"/>
        <w:szCs w:val="28"/>
      </w:rPr>
    </w:lvl>
    <w:lvl w:ilvl="1" w:tplc="32762416">
      <w:start w:val="370"/>
      <w:numFmt w:val="decimal"/>
      <w:lvlText w:val="%2"/>
      <w:lvlJc w:val="left"/>
      <w:pPr>
        <w:tabs>
          <w:tab w:val="num" w:pos="1770"/>
        </w:tabs>
        <w:ind w:left="1770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5156C53"/>
    <w:multiLevelType w:val="hybridMultilevel"/>
    <w:tmpl w:val="9626B696"/>
    <w:lvl w:ilvl="0" w:tplc="FF4C9652">
      <w:start w:val="1"/>
      <w:numFmt w:val="arabicAbjad"/>
      <w:lvlText w:val="%1)"/>
      <w:lvlJc w:val="left"/>
      <w:pPr>
        <w:ind w:left="785" w:hanging="360"/>
      </w:pPr>
      <w:rPr>
        <w:rFonts w:hint="default"/>
        <w:b/>
        <w:bCs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1">
    <w:nsid w:val="5D106A03"/>
    <w:multiLevelType w:val="hybridMultilevel"/>
    <w:tmpl w:val="074C3474"/>
    <w:lvl w:ilvl="0" w:tplc="DC34443C">
      <w:start w:val="1"/>
      <w:numFmt w:val="decimal"/>
      <w:lvlText w:val="(%1)"/>
      <w:lvlJc w:val="left"/>
      <w:pPr>
        <w:ind w:left="720" w:hanging="360"/>
      </w:pPr>
      <w:rPr>
        <w:rFonts w:cs="Simplified Arabic" w:hint="default"/>
        <w:b w:val="0"/>
        <w:bCs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210CED"/>
    <w:multiLevelType w:val="hybridMultilevel"/>
    <w:tmpl w:val="FEA6B302"/>
    <w:lvl w:ilvl="0" w:tplc="7084080C">
      <w:start w:val="1"/>
      <w:numFmt w:val="decimal"/>
      <w:lvlText w:val="(%1)"/>
      <w:lvlJc w:val="left"/>
      <w:pPr>
        <w:ind w:left="360" w:hanging="360"/>
      </w:pPr>
      <w:rPr>
        <w:rFonts w:ascii="Simplified Arabic" w:hAnsi="Simplified Arabic" w:cs="Simplified Arabic" w:hint="default"/>
        <w:b/>
        <w:bCs/>
        <w:i w:val="0"/>
        <w:iCs w:val="0"/>
        <w:color w:val="00000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5DA54328"/>
    <w:multiLevelType w:val="hybridMultilevel"/>
    <w:tmpl w:val="E57C4FBA"/>
    <w:lvl w:ilvl="0" w:tplc="D0A4DD30">
      <w:start w:val="1"/>
      <w:numFmt w:val="decimal"/>
      <w:lvlText w:val="(%1)"/>
      <w:lvlJc w:val="left"/>
      <w:pPr>
        <w:tabs>
          <w:tab w:val="num" w:pos="720"/>
        </w:tabs>
        <w:ind w:left="720" w:hanging="720"/>
      </w:pPr>
      <w:rPr>
        <w:rFonts w:ascii="Simplified Arabic" w:hAnsi="Simplified Arabic" w:cs="Simplified Arabic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301E5A"/>
    <w:multiLevelType w:val="hybridMultilevel"/>
    <w:tmpl w:val="D2907092"/>
    <w:lvl w:ilvl="0" w:tplc="F5927FE6">
      <w:start w:val="1"/>
      <w:numFmt w:val="arabicAbjad"/>
      <w:lvlText w:val="%1)"/>
      <w:lvlJc w:val="left"/>
      <w:pPr>
        <w:ind w:left="360" w:hanging="360"/>
      </w:pPr>
      <w:rPr>
        <w:rFonts w:hint="default"/>
        <w:b/>
        <w:bCs/>
        <w:color w:val="00000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0851767"/>
    <w:multiLevelType w:val="hybridMultilevel"/>
    <w:tmpl w:val="25AEE004"/>
    <w:lvl w:ilvl="0" w:tplc="97762938">
      <w:start w:val="1"/>
      <w:numFmt w:val="arabicAlpha"/>
      <w:lvlText w:val="%1)"/>
      <w:lvlJc w:val="left"/>
      <w:pPr>
        <w:ind w:left="720" w:hanging="360"/>
      </w:pPr>
      <w:rPr>
        <w:rFonts w:hint="default"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1164EC4"/>
    <w:multiLevelType w:val="hybridMultilevel"/>
    <w:tmpl w:val="2BBAEB82"/>
    <w:lvl w:ilvl="0" w:tplc="641ACCEA">
      <w:start w:val="1"/>
      <w:numFmt w:val="arabicAbjad"/>
      <w:lvlText w:val="%1)"/>
      <w:lvlJc w:val="left"/>
      <w:pPr>
        <w:tabs>
          <w:tab w:val="num" w:pos="643"/>
        </w:tabs>
        <w:ind w:left="643" w:hanging="360"/>
      </w:pPr>
      <w:rPr>
        <w:rFonts w:hint="default"/>
        <w:color w:val="7030A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23"/>
        </w:tabs>
        <w:ind w:left="172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43"/>
        </w:tabs>
        <w:ind w:left="244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63"/>
        </w:tabs>
        <w:ind w:left="316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83"/>
        </w:tabs>
        <w:ind w:left="388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03"/>
        </w:tabs>
        <w:ind w:left="460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23"/>
        </w:tabs>
        <w:ind w:left="532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43"/>
        </w:tabs>
        <w:ind w:left="604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63"/>
        </w:tabs>
        <w:ind w:left="6763" w:hanging="180"/>
      </w:pPr>
    </w:lvl>
  </w:abstractNum>
  <w:abstractNum w:abstractNumId="17">
    <w:nsid w:val="6F345D6B"/>
    <w:multiLevelType w:val="hybridMultilevel"/>
    <w:tmpl w:val="02A00F4C"/>
    <w:lvl w:ilvl="0" w:tplc="40FC7A04">
      <w:start w:val="1"/>
      <w:numFmt w:val="decimal"/>
      <w:lvlText w:val="%1)"/>
      <w:lvlJc w:val="left"/>
      <w:pPr>
        <w:ind w:left="360" w:hanging="360"/>
      </w:pPr>
      <w:rPr>
        <w:rFonts w:hint="default"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7ECF147D"/>
    <w:multiLevelType w:val="hybridMultilevel"/>
    <w:tmpl w:val="F40047C6"/>
    <w:lvl w:ilvl="0" w:tplc="D002807A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"/>
  </w:num>
  <w:num w:numId="3">
    <w:abstractNumId w:val="9"/>
  </w:num>
  <w:num w:numId="4">
    <w:abstractNumId w:val="4"/>
  </w:num>
  <w:num w:numId="5">
    <w:abstractNumId w:val="0"/>
  </w:num>
  <w:num w:numId="6">
    <w:abstractNumId w:val="8"/>
  </w:num>
  <w:num w:numId="7">
    <w:abstractNumId w:val="15"/>
  </w:num>
  <w:num w:numId="8">
    <w:abstractNumId w:val="11"/>
  </w:num>
  <w:num w:numId="9">
    <w:abstractNumId w:val="6"/>
  </w:num>
  <w:num w:numId="10">
    <w:abstractNumId w:val="3"/>
  </w:num>
  <w:num w:numId="11">
    <w:abstractNumId w:val="17"/>
  </w:num>
  <w:num w:numId="12">
    <w:abstractNumId w:val="14"/>
  </w:num>
  <w:num w:numId="13">
    <w:abstractNumId w:val="2"/>
  </w:num>
  <w:num w:numId="14">
    <w:abstractNumId w:val="16"/>
  </w:num>
  <w:num w:numId="15">
    <w:abstractNumId w:val="18"/>
  </w:num>
  <w:num w:numId="16">
    <w:abstractNumId w:val="7"/>
  </w:num>
  <w:num w:numId="17">
    <w:abstractNumId w:val="5"/>
  </w:num>
  <w:num w:numId="18">
    <w:abstractNumId w:val="10"/>
  </w:num>
  <w:num w:numId="19">
    <w:abstractNumId w:val="12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100"/>
  <w:displayHorizontalDrawingGridEvery w:val="2"/>
  <w:noPunctuationKerning/>
  <w:characterSpacingControl w:val="doNotCompress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>
    <w:applyBreakingRules/>
  </w:compat>
  <w:rsids>
    <w:rsidRoot w:val="00C83301"/>
    <w:rsid w:val="00013BC2"/>
    <w:rsid w:val="00014C91"/>
    <w:rsid w:val="000217BD"/>
    <w:rsid w:val="00021DF8"/>
    <w:rsid w:val="000220FF"/>
    <w:rsid w:val="00024E18"/>
    <w:rsid w:val="0002764A"/>
    <w:rsid w:val="0003050D"/>
    <w:rsid w:val="000367D2"/>
    <w:rsid w:val="000375CF"/>
    <w:rsid w:val="000403F7"/>
    <w:rsid w:val="00040ECA"/>
    <w:rsid w:val="00042884"/>
    <w:rsid w:val="00046C31"/>
    <w:rsid w:val="00050250"/>
    <w:rsid w:val="000551CF"/>
    <w:rsid w:val="00056A12"/>
    <w:rsid w:val="000603BF"/>
    <w:rsid w:val="00062EA4"/>
    <w:rsid w:val="00063781"/>
    <w:rsid w:val="000648FC"/>
    <w:rsid w:val="00071075"/>
    <w:rsid w:val="0007340D"/>
    <w:rsid w:val="0007409D"/>
    <w:rsid w:val="00076F3B"/>
    <w:rsid w:val="00077FD1"/>
    <w:rsid w:val="0008014E"/>
    <w:rsid w:val="00080C87"/>
    <w:rsid w:val="000826D3"/>
    <w:rsid w:val="00084704"/>
    <w:rsid w:val="00085598"/>
    <w:rsid w:val="00091D03"/>
    <w:rsid w:val="000958D7"/>
    <w:rsid w:val="000A3834"/>
    <w:rsid w:val="000A7AEC"/>
    <w:rsid w:val="000B5A1C"/>
    <w:rsid w:val="000C0B95"/>
    <w:rsid w:val="000C0CB6"/>
    <w:rsid w:val="000C28B9"/>
    <w:rsid w:val="000C305B"/>
    <w:rsid w:val="000C6EBC"/>
    <w:rsid w:val="000C7A75"/>
    <w:rsid w:val="000D4F38"/>
    <w:rsid w:val="000D60B0"/>
    <w:rsid w:val="000E0A8E"/>
    <w:rsid w:val="000E5831"/>
    <w:rsid w:val="000F5EFF"/>
    <w:rsid w:val="000F68A9"/>
    <w:rsid w:val="00100325"/>
    <w:rsid w:val="001079E3"/>
    <w:rsid w:val="0011341F"/>
    <w:rsid w:val="00115107"/>
    <w:rsid w:val="001161A5"/>
    <w:rsid w:val="00116261"/>
    <w:rsid w:val="00122B2E"/>
    <w:rsid w:val="0012544E"/>
    <w:rsid w:val="00127775"/>
    <w:rsid w:val="00130F04"/>
    <w:rsid w:val="00133C59"/>
    <w:rsid w:val="001342FC"/>
    <w:rsid w:val="00135964"/>
    <w:rsid w:val="0013780D"/>
    <w:rsid w:val="00137E5B"/>
    <w:rsid w:val="00147D9D"/>
    <w:rsid w:val="001513FE"/>
    <w:rsid w:val="0015259C"/>
    <w:rsid w:val="00153DBF"/>
    <w:rsid w:val="001664C5"/>
    <w:rsid w:val="001669F3"/>
    <w:rsid w:val="00170431"/>
    <w:rsid w:val="0017167B"/>
    <w:rsid w:val="001720B9"/>
    <w:rsid w:val="00181E00"/>
    <w:rsid w:val="00192079"/>
    <w:rsid w:val="001926BF"/>
    <w:rsid w:val="001932BB"/>
    <w:rsid w:val="00194D81"/>
    <w:rsid w:val="00197D25"/>
    <w:rsid w:val="001A29F7"/>
    <w:rsid w:val="001A49E1"/>
    <w:rsid w:val="001A4E5B"/>
    <w:rsid w:val="001A5C9F"/>
    <w:rsid w:val="001A5D37"/>
    <w:rsid w:val="001B51A1"/>
    <w:rsid w:val="001B57EA"/>
    <w:rsid w:val="001B6FB1"/>
    <w:rsid w:val="001C1BE0"/>
    <w:rsid w:val="001C22FB"/>
    <w:rsid w:val="001C2AEF"/>
    <w:rsid w:val="001C3470"/>
    <w:rsid w:val="001C371B"/>
    <w:rsid w:val="001C6DA6"/>
    <w:rsid w:val="001C6F8D"/>
    <w:rsid w:val="001D50BD"/>
    <w:rsid w:val="001D7A41"/>
    <w:rsid w:val="001E09CE"/>
    <w:rsid w:val="001E154A"/>
    <w:rsid w:val="001F585B"/>
    <w:rsid w:val="001F6515"/>
    <w:rsid w:val="002028A4"/>
    <w:rsid w:val="00202E16"/>
    <w:rsid w:val="00203800"/>
    <w:rsid w:val="002064C6"/>
    <w:rsid w:val="00206A43"/>
    <w:rsid w:val="00206DAD"/>
    <w:rsid w:val="002101B2"/>
    <w:rsid w:val="0021133F"/>
    <w:rsid w:val="00213830"/>
    <w:rsid w:val="002145F9"/>
    <w:rsid w:val="0022088F"/>
    <w:rsid w:val="00220DA5"/>
    <w:rsid w:val="002232F7"/>
    <w:rsid w:val="00223B27"/>
    <w:rsid w:val="00226C34"/>
    <w:rsid w:val="002270BC"/>
    <w:rsid w:val="002302B2"/>
    <w:rsid w:val="00232238"/>
    <w:rsid w:val="00233704"/>
    <w:rsid w:val="00235170"/>
    <w:rsid w:val="00235820"/>
    <w:rsid w:val="00240004"/>
    <w:rsid w:val="00241F55"/>
    <w:rsid w:val="0024613D"/>
    <w:rsid w:val="002469B8"/>
    <w:rsid w:val="00247378"/>
    <w:rsid w:val="00247874"/>
    <w:rsid w:val="002512EC"/>
    <w:rsid w:val="00256301"/>
    <w:rsid w:val="00256558"/>
    <w:rsid w:val="002600F8"/>
    <w:rsid w:val="00260EE1"/>
    <w:rsid w:val="00260F94"/>
    <w:rsid w:val="002640EA"/>
    <w:rsid w:val="002652D6"/>
    <w:rsid w:val="00265AA1"/>
    <w:rsid w:val="00270D13"/>
    <w:rsid w:val="002727F0"/>
    <w:rsid w:val="00275F66"/>
    <w:rsid w:val="0027614A"/>
    <w:rsid w:val="002762CD"/>
    <w:rsid w:val="00281155"/>
    <w:rsid w:val="00282524"/>
    <w:rsid w:val="002856AE"/>
    <w:rsid w:val="00286E9A"/>
    <w:rsid w:val="002922A9"/>
    <w:rsid w:val="00294D4B"/>
    <w:rsid w:val="002A123F"/>
    <w:rsid w:val="002A1BA6"/>
    <w:rsid w:val="002A3B95"/>
    <w:rsid w:val="002A43CA"/>
    <w:rsid w:val="002A7470"/>
    <w:rsid w:val="002A782B"/>
    <w:rsid w:val="002A7E7E"/>
    <w:rsid w:val="002B3639"/>
    <w:rsid w:val="002B79D0"/>
    <w:rsid w:val="002C184D"/>
    <w:rsid w:val="002C3080"/>
    <w:rsid w:val="002C4998"/>
    <w:rsid w:val="002C5FB6"/>
    <w:rsid w:val="002D09AF"/>
    <w:rsid w:val="002D18CC"/>
    <w:rsid w:val="002D3755"/>
    <w:rsid w:val="002D3ACC"/>
    <w:rsid w:val="002E3670"/>
    <w:rsid w:val="002E3FED"/>
    <w:rsid w:val="002E7070"/>
    <w:rsid w:val="002E71A0"/>
    <w:rsid w:val="002F39CB"/>
    <w:rsid w:val="0030054A"/>
    <w:rsid w:val="00302596"/>
    <w:rsid w:val="003048B3"/>
    <w:rsid w:val="003063F8"/>
    <w:rsid w:val="00307910"/>
    <w:rsid w:val="00307DA2"/>
    <w:rsid w:val="00314FF2"/>
    <w:rsid w:val="003175AD"/>
    <w:rsid w:val="00323601"/>
    <w:rsid w:val="003254CF"/>
    <w:rsid w:val="003255DF"/>
    <w:rsid w:val="00326774"/>
    <w:rsid w:val="003301D5"/>
    <w:rsid w:val="00330981"/>
    <w:rsid w:val="00334532"/>
    <w:rsid w:val="003354C5"/>
    <w:rsid w:val="003361A4"/>
    <w:rsid w:val="00340F53"/>
    <w:rsid w:val="0034158A"/>
    <w:rsid w:val="003445ED"/>
    <w:rsid w:val="00347202"/>
    <w:rsid w:val="0034793D"/>
    <w:rsid w:val="0035058A"/>
    <w:rsid w:val="003603F8"/>
    <w:rsid w:val="003622F5"/>
    <w:rsid w:val="00362460"/>
    <w:rsid w:val="00362A5C"/>
    <w:rsid w:val="00363221"/>
    <w:rsid w:val="00367DA6"/>
    <w:rsid w:val="00370664"/>
    <w:rsid w:val="0037221F"/>
    <w:rsid w:val="003736CB"/>
    <w:rsid w:val="003756C7"/>
    <w:rsid w:val="00375E3C"/>
    <w:rsid w:val="00384A77"/>
    <w:rsid w:val="003852A3"/>
    <w:rsid w:val="003852EE"/>
    <w:rsid w:val="00387101"/>
    <w:rsid w:val="003877A5"/>
    <w:rsid w:val="003901D1"/>
    <w:rsid w:val="0039059D"/>
    <w:rsid w:val="00390A77"/>
    <w:rsid w:val="003926B7"/>
    <w:rsid w:val="00394D14"/>
    <w:rsid w:val="003953B8"/>
    <w:rsid w:val="00396282"/>
    <w:rsid w:val="003970CA"/>
    <w:rsid w:val="003A25DB"/>
    <w:rsid w:val="003A3EE9"/>
    <w:rsid w:val="003A5DCD"/>
    <w:rsid w:val="003A70A8"/>
    <w:rsid w:val="003A7E0A"/>
    <w:rsid w:val="003B3864"/>
    <w:rsid w:val="003B646B"/>
    <w:rsid w:val="003B73E8"/>
    <w:rsid w:val="003C00E5"/>
    <w:rsid w:val="003C4671"/>
    <w:rsid w:val="003C731E"/>
    <w:rsid w:val="003D02CA"/>
    <w:rsid w:val="003D29F5"/>
    <w:rsid w:val="003D41A3"/>
    <w:rsid w:val="003D4BB4"/>
    <w:rsid w:val="003D51E2"/>
    <w:rsid w:val="003E0F42"/>
    <w:rsid w:val="003E2C71"/>
    <w:rsid w:val="003E410F"/>
    <w:rsid w:val="003E743D"/>
    <w:rsid w:val="003E7EED"/>
    <w:rsid w:val="003F04CB"/>
    <w:rsid w:val="003F2240"/>
    <w:rsid w:val="003F22A7"/>
    <w:rsid w:val="003F7149"/>
    <w:rsid w:val="003F7FDF"/>
    <w:rsid w:val="00402F09"/>
    <w:rsid w:val="00404E60"/>
    <w:rsid w:val="004063DF"/>
    <w:rsid w:val="00420821"/>
    <w:rsid w:val="00421C53"/>
    <w:rsid w:val="00427F4A"/>
    <w:rsid w:val="00430983"/>
    <w:rsid w:val="004316B3"/>
    <w:rsid w:val="00432CDE"/>
    <w:rsid w:val="00433372"/>
    <w:rsid w:val="00434DE0"/>
    <w:rsid w:val="00441725"/>
    <w:rsid w:val="0044299A"/>
    <w:rsid w:val="00452936"/>
    <w:rsid w:val="0045417A"/>
    <w:rsid w:val="0045451B"/>
    <w:rsid w:val="00455A99"/>
    <w:rsid w:val="00460B23"/>
    <w:rsid w:val="00466D22"/>
    <w:rsid w:val="00471FB3"/>
    <w:rsid w:val="00475218"/>
    <w:rsid w:val="0047628C"/>
    <w:rsid w:val="00477122"/>
    <w:rsid w:val="00481397"/>
    <w:rsid w:val="00482F20"/>
    <w:rsid w:val="004844C1"/>
    <w:rsid w:val="00486EC4"/>
    <w:rsid w:val="00497400"/>
    <w:rsid w:val="004976DD"/>
    <w:rsid w:val="004978DE"/>
    <w:rsid w:val="004A6B9E"/>
    <w:rsid w:val="004A7F40"/>
    <w:rsid w:val="004B067B"/>
    <w:rsid w:val="004B0C56"/>
    <w:rsid w:val="004B532F"/>
    <w:rsid w:val="004B54A4"/>
    <w:rsid w:val="004B70AB"/>
    <w:rsid w:val="004C0753"/>
    <w:rsid w:val="004C1808"/>
    <w:rsid w:val="004C3670"/>
    <w:rsid w:val="004D181A"/>
    <w:rsid w:val="004D4ECF"/>
    <w:rsid w:val="004E0FF3"/>
    <w:rsid w:val="004E1A00"/>
    <w:rsid w:val="004E265A"/>
    <w:rsid w:val="004E4FDC"/>
    <w:rsid w:val="004E67AA"/>
    <w:rsid w:val="004F042F"/>
    <w:rsid w:val="004F76DE"/>
    <w:rsid w:val="0050263F"/>
    <w:rsid w:val="00511058"/>
    <w:rsid w:val="00511708"/>
    <w:rsid w:val="00511C9A"/>
    <w:rsid w:val="005147CC"/>
    <w:rsid w:val="00515F84"/>
    <w:rsid w:val="00516866"/>
    <w:rsid w:val="00520388"/>
    <w:rsid w:val="00523469"/>
    <w:rsid w:val="0053006A"/>
    <w:rsid w:val="00530360"/>
    <w:rsid w:val="00531C0E"/>
    <w:rsid w:val="00537085"/>
    <w:rsid w:val="005437FC"/>
    <w:rsid w:val="00550DB6"/>
    <w:rsid w:val="005545D6"/>
    <w:rsid w:val="005574F9"/>
    <w:rsid w:val="005615FE"/>
    <w:rsid w:val="00562511"/>
    <w:rsid w:val="005654B8"/>
    <w:rsid w:val="00567E23"/>
    <w:rsid w:val="0057138E"/>
    <w:rsid w:val="005725EE"/>
    <w:rsid w:val="0057398E"/>
    <w:rsid w:val="0057794D"/>
    <w:rsid w:val="00577E14"/>
    <w:rsid w:val="005803D1"/>
    <w:rsid w:val="00583753"/>
    <w:rsid w:val="0058437F"/>
    <w:rsid w:val="0059041A"/>
    <w:rsid w:val="00590A39"/>
    <w:rsid w:val="00592DD4"/>
    <w:rsid w:val="00593A09"/>
    <w:rsid w:val="0059492F"/>
    <w:rsid w:val="00594B3A"/>
    <w:rsid w:val="00595AAE"/>
    <w:rsid w:val="005972A9"/>
    <w:rsid w:val="005A2797"/>
    <w:rsid w:val="005A2D0F"/>
    <w:rsid w:val="005A44B5"/>
    <w:rsid w:val="005A77BD"/>
    <w:rsid w:val="005B1569"/>
    <w:rsid w:val="005B2458"/>
    <w:rsid w:val="005B3120"/>
    <w:rsid w:val="005C17C1"/>
    <w:rsid w:val="005C72A4"/>
    <w:rsid w:val="005D12C8"/>
    <w:rsid w:val="005D2647"/>
    <w:rsid w:val="005D3F05"/>
    <w:rsid w:val="005D4053"/>
    <w:rsid w:val="005D50E9"/>
    <w:rsid w:val="005D6F24"/>
    <w:rsid w:val="005D7562"/>
    <w:rsid w:val="005D7BB8"/>
    <w:rsid w:val="005E18DD"/>
    <w:rsid w:val="005E40A7"/>
    <w:rsid w:val="005E4E70"/>
    <w:rsid w:val="005E7D9B"/>
    <w:rsid w:val="005E7F22"/>
    <w:rsid w:val="005F2332"/>
    <w:rsid w:val="005F2E28"/>
    <w:rsid w:val="005F3598"/>
    <w:rsid w:val="005F4661"/>
    <w:rsid w:val="005F4ED9"/>
    <w:rsid w:val="005F50A8"/>
    <w:rsid w:val="0060116B"/>
    <w:rsid w:val="006029D4"/>
    <w:rsid w:val="00605BAB"/>
    <w:rsid w:val="00615949"/>
    <w:rsid w:val="00617DBE"/>
    <w:rsid w:val="00622B5A"/>
    <w:rsid w:val="00622B93"/>
    <w:rsid w:val="0062416A"/>
    <w:rsid w:val="0062661A"/>
    <w:rsid w:val="00630151"/>
    <w:rsid w:val="00630D0A"/>
    <w:rsid w:val="00634B04"/>
    <w:rsid w:val="0063614B"/>
    <w:rsid w:val="006415B6"/>
    <w:rsid w:val="00642F4E"/>
    <w:rsid w:val="0064325C"/>
    <w:rsid w:val="00645A3B"/>
    <w:rsid w:val="00647F60"/>
    <w:rsid w:val="006506AA"/>
    <w:rsid w:val="00652D05"/>
    <w:rsid w:val="00660D1E"/>
    <w:rsid w:val="006633A7"/>
    <w:rsid w:val="00665B75"/>
    <w:rsid w:val="00665FBB"/>
    <w:rsid w:val="00667C50"/>
    <w:rsid w:val="006719AB"/>
    <w:rsid w:val="00674BC7"/>
    <w:rsid w:val="00675637"/>
    <w:rsid w:val="00676778"/>
    <w:rsid w:val="00676FDF"/>
    <w:rsid w:val="00683999"/>
    <w:rsid w:val="00684675"/>
    <w:rsid w:val="006878B6"/>
    <w:rsid w:val="00690784"/>
    <w:rsid w:val="00692ACB"/>
    <w:rsid w:val="00692BCB"/>
    <w:rsid w:val="00694AA6"/>
    <w:rsid w:val="00695A5C"/>
    <w:rsid w:val="00695EFF"/>
    <w:rsid w:val="00697895"/>
    <w:rsid w:val="006A5F33"/>
    <w:rsid w:val="006A6C94"/>
    <w:rsid w:val="006A7F93"/>
    <w:rsid w:val="006B5E76"/>
    <w:rsid w:val="006C1703"/>
    <w:rsid w:val="006C37A0"/>
    <w:rsid w:val="006C6557"/>
    <w:rsid w:val="006D0269"/>
    <w:rsid w:val="006D0D65"/>
    <w:rsid w:val="006D2822"/>
    <w:rsid w:val="006D2C61"/>
    <w:rsid w:val="006D4DD4"/>
    <w:rsid w:val="006D5C5C"/>
    <w:rsid w:val="006D6029"/>
    <w:rsid w:val="006E1955"/>
    <w:rsid w:val="006E2EFB"/>
    <w:rsid w:val="006E505E"/>
    <w:rsid w:val="006E5A18"/>
    <w:rsid w:val="00700208"/>
    <w:rsid w:val="0070089F"/>
    <w:rsid w:val="007029B5"/>
    <w:rsid w:val="0070452A"/>
    <w:rsid w:val="0071106E"/>
    <w:rsid w:val="007112D9"/>
    <w:rsid w:val="007159C5"/>
    <w:rsid w:val="007170D7"/>
    <w:rsid w:val="00726EB1"/>
    <w:rsid w:val="0073080C"/>
    <w:rsid w:val="00730ADF"/>
    <w:rsid w:val="00741D31"/>
    <w:rsid w:val="00742390"/>
    <w:rsid w:val="007433B1"/>
    <w:rsid w:val="007450B9"/>
    <w:rsid w:val="0074515E"/>
    <w:rsid w:val="00750628"/>
    <w:rsid w:val="00750948"/>
    <w:rsid w:val="0075173A"/>
    <w:rsid w:val="00751899"/>
    <w:rsid w:val="0075444E"/>
    <w:rsid w:val="0075513B"/>
    <w:rsid w:val="00762726"/>
    <w:rsid w:val="00762963"/>
    <w:rsid w:val="00764C02"/>
    <w:rsid w:val="00764D4C"/>
    <w:rsid w:val="0077104B"/>
    <w:rsid w:val="007728EC"/>
    <w:rsid w:val="00773C0F"/>
    <w:rsid w:val="00774E48"/>
    <w:rsid w:val="00775B5D"/>
    <w:rsid w:val="007765FA"/>
    <w:rsid w:val="007769BF"/>
    <w:rsid w:val="00777CBC"/>
    <w:rsid w:val="0078158E"/>
    <w:rsid w:val="0078465C"/>
    <w:rsid w:val="00785599"/>
    <w:rsid w:val="00787F46"/>
    <w:rsid w:val="00790E24"/>
    <w:rsid w:val="0079106B"/>
    <w:rsid w:val="00791518"/>
    <w:rsid w:val="00793C0D"/>
    <w:rsid w:val="00795F99"/>
    <w:rsid w:val="007A363E"/>
    <w:rsid w:val="007A42DE"/>
    <w:rsid w:val="007A7E34"/>
    <w:rsid w:val="007B0EEB"/>
    <w:rsid w:val="007B7691"/>
    <w:rsid w:val="007C03DC"/>
    <w:rsid w:val="007C062A"/>
    <w:rsid w:val="007C4E31"/>
    <w:rsid w:val="007D077A"/>
    <w:rsid w:val="007D55D7"/>
    <w:rsid w:val="007E1627"/>
    <w:rsid w:val="007E2073"/>
    <w:rsid w:val="007E2D12"/>
    <w:rsid w:val="007F27CF"/>
    <w:rsid w:val="008047C3"/>
    <w:rsid w:val="008060AC"/>
    <w:rsid w:val="00807BDD"/>
    <w:rsid w:val="00811E8D"/>
    <w:rsid w:val="00814971"/>
    <w:rsid w:val="00814EDC"/>
    <w:rsid w:val="00817A3E"/>
    <w:rsid w:val="0082136C"/>
    <w:rsid w:val="00824538"/>
    <w:rsid w:val="00826423"/>
    <w:rsid w:val="00826D5A"/>
    <w:rsid w:val="008306E5"/>
    <w:rsid w:val="0083110E"/>
    <w:rsid w:val="00833B21"/>
    <w:rsid w:val="00835A93"/>
    <w:rsid w:val="00837675"/>
    <w:rsid w:val="00846262"/>
    <w:rsid w:val="008467F7"/>
    <w:rsid w:val="00846EE3"/>
    <w:rsid w:val="00850057"/>
    <w:rsid w:val="00854E43"/>
    <w:rsid w:val="00857081"/>
    <w:rsid w:val="008579CC"/>
    <w:rsid w:val="00861351"/>
    <w:rsid w:val="00861A8A"/>
    <w:rsid w:val="00862FFC"/>
    <w:rsid w:val="0087245B"/>
    <w:rsid w:val="008778D2"/>
    <w:rsid w:val="00877F81"/>
    <w:rsid w:val="00882100"/>
    <w:rsid w:val="00882751"/>
    <w:rsid w:val="00882C6A"/>
    <w:rsid w:val="00884FA1"/>
    <w:rsid w:val="00885A74"/>
    <w:rsid w:val="00893437"/>
    <w:rsid w:val="008935AC"/>
    <w:rsid w:val="00896802"/>
    <w:rsid w:val="00897335"/>
    <w:rsid w:val="00897DD3"/>
    <w:rsid w:val="008A110F"/>
    <w:rsid w:val="008A1276"/>
    <w:rsid w:val="008A1284"/>
    <w:rsid w:val="008A1734"/>
    <w:rsid w:val="008A3E38"/>
    <w:rsid w:val="008A70F4"/>
    <w:rsid w:val="008B3B13"/>
    <w:rsid w:val="008B43AE"/>
    <w:rsid w:val="008B4791"/>
    <w:rsid w:val="008B7A4E"/>
    <w:rsid w:val="008B7DB5"/>
    <w:rsid w:val="008C17B8"/>
    <w:rsid w:val="008C2E88"/>
    <w:rsid w:val="008C3D3B"/>
    <w:rsid w:val="008C506D"/>
    <w:rsid w:val="008C5657"/>
    <w:rsid w:val="008C7401"/>
    <w:rsid w:val="008C7E14"/>
    <w:rsid w:val="008D063B"/>
    <w:rsid w:val="008D42DF"/>
    <w:rsid w:val="008D7883"/>
    <w:rsid w:val="008E0BB6"/>
    <w:rsid w:val="008E111C"/>
    <w:rsid w:val="008E270F"/>
    <w:rsid w:val="008E374A"/>
    <w:rsid w:val="008F2414"/>
    <w:rsid w:val="00902938"/>
    <w:rsid w:val="00902C5B"/>
    <w:rsid w:val="00905040"/>
    <w:rsid w:val="00915168"/>
    <w:rsid w:val="00915928"/>
    <w:rsid w:val="0092160C"/>
    <w:rsid w:val="00922F51"/>
    <w:rsid w:val="00923802"/>
    <w:rsid w:val="009243BD"/>
    <w:rsid w:val="0093304F"/>
    <w:rsid w:val="009349AA"/>
    <w:rsid w:val="00936312"/>
    <w:rsid w:val="00936810"/>
    <w:rsid w:val="00936A93"/>
    <w:rsid w:val="00937E9D"/>
    <w:rsid w:val="0094206D"/>
    <w:rsid w:val="009421B9"/>
    <w:rsid w:val="00942AC9"/>
    <w:rsid w:val="00943B3E"/>
    <w:rsid w:val="0094523D"/>
    <w:rsid w:val="00950D6F"/>
    <w:rsid w:val="009528E9"/>
    <w:rsid w:val="00953D4C"/>
    <w:rsid w:val="00953E79"/>
    <w:rsid w:val="00953EB1"/>
    <w:rsid w:val="00954BAC"/>
    <w:rsid w:val="00955DD6"/>
    <w:rsid w:val="00960086"/>
    <w:rsid w:val="009614C1"/>
    <w:rsid w:val="00962B1A"/>
    <w:rsid w:val="0096437F"/>
    <w:rsid w:val="00964707"/>
    <w:rsid w:val="00964BE1"/>
    <w:rsid w:val="00965553"/>
    <w:rsid w:val="009670B5"/>
    <w:rsid w:val="0096774C"/>
    <w:rsid w:val="00970D7E"/>
    <w:rsid w:val="009713E3"/>
    <w:rsid w:val="00972A79"/>
    <w:rsid w:val="00976F15"/>
    <w:rsid w:val="00982C20"/>
    <w:rsid w:val="009831F1"/>
    <w:rsid w:val="00993110"/>
    <w:rsid w:val="00993579"/>
    <w:rsid w:val="009972D1"/>
    <w:rsid w:val="00997721"/>
    <w:rsid w:val="009A0A38"/>
    <w:rsid w:val="009A15A3"/>
    <w:rsid w:val="009A7B75"/>
    <w:rsid w:val="009B069B"/>
    <w:rsid w:val="009B394F"/>
    <w:rsid w:val="009B3FA9"/>
    <w:rsid w:val="009B7DD8"/>
    <w:rsid w:val="009C239E"/>
    <w:rsid w:val="009C2D66"/>
    <w:rsid w:val="009C3F1C"/>
    <w:rsid w:val="009C5BD2"/>
    <w:rsid w:val="009D06A0"/>
    <w:rsid w:val="009D0E17"/>
    <w:rsid w:val="009D688F"/>
    <w:rsid w:val="009E2F58"/>
    <w:rsid w:val="009E4C1D"/>
    <w:rsid w:val="009E7282"/>
    <w:rsid w:val="009E7600"/>
    <w:rsid w:val="009E7FE1"/>
    <w:rsid w:val="009F548F"/>
    <w:rsid w:val="009F6336"/>
    <w:rsid w:val="00A02026"/>
    <w:rsid w:val="00A037D8"/>
    <w:rsid w:val="00A041E0"/>
    <w:rsid w:val="00A044B0"/>
    <w:rsid w:val="00A12AEA"/>
    <w:rsid w:val="00A14079"/>
    <w:rsid w:val="00A160E0"/>
    <w:rsid w:val="00A17B87"/>
    <w:rsid w:val="00A20257"/>
    <w:rsid w:val="00A21049"/>
    <w:rsid w:val="00A2326C"/>
    <w:rsid w:val="00A30DED"/>
    <w:rsid w:val="00A330B4"/>
    <w:rsid w:val="00A33303"/>
    <w:rsid w:val="00A34584"/>
    <w:rsid w:val="00A40B94"/>
    <w:rsid w:val="00A41A7D"/>
    <w:rsid w:val="00A42A24"/>
    <w:rsid w:val="00A44D55"/>
    <w:rsid w:val="00A5002B"/>
    <w:rsid w:val="00A50507"/>
    <w:rsid w:val="00A53B06"/>
    <w:rsid w:val="00A54BDF"/>
    <w:rsid w:val="00A55FB8"/>
    <w:rsid w:val="00A61562"/>
    <w:rsid w:val="00A61DFE"/>
    <w:rsid w:val="00A6532A"/>
    <w:rsid w:val="00A7371E"/>
    <w:rsid w:val="00A737CD"/>
    <w:rsid w:val="00A74296"/>
    <w:rsid w:val="00A762C2"/>
    <w:rsid w:val="00A814E1"/>
    <w:rsid w:val="00A826BD"/>
    <w:rsid w:val="00A8294B"/>
    <w:rsid w:val="00A83024"/>
    <w:rsid w:val="00A831EF"/>
    <w:rsid w:val="00A84585"/>
    <w:rsid w:val="00A84D9E"/>
    <w:rsid w:val="00A84FCC"/>
    <w:rsid w:val="00A85BD4"/>
    <w:rsid w:val="00A866C0"/>
    <w:rsid w:val="00A8756D"/>
    <w:rsid w:val="00A90B4A"/>
    <w:rsid w:val="00A946A8"/>
    <w:rsid w:val="00A96A22"/>
    <w:rsid w:val="00A97E19"/>
    <w:rsid w:val="00AA4B2E"/>
    <w:rsid w:val="00AA50E7"/>
    <w:rsid w:val="00AA6A3A"/>
    <w:rsid w:val="00AB11E6"/>
    <w:rsid w:val="00AB3614"/>
    <w:rsid w:val="00AB5F9C"/>
    <w:rsid w:val="00AC086F"/>
    <w:rsid w:val="00AC165D"/>
    <w:rsid w:val="00AC237D"/>
    <w:rsid w:val="00AC2DD2"/>
    <w:rsid w:val="00AC3807"/>
    <w:rsid w:val="00AC6839"/>
    <w:rsid w:val="00AC73CE"/>
    <w:rsid w:val="00AD0B2E"/>
    <w:rsid w:val="00AD4697"/>
    <w:rsid w:val="00AD4B4B"/>
    <w:rsid w:val="00AD56C1"/>
    <w:rsid w:val="00AE2B01"/>
    <w:rsid w:val="00AE4E41"/>
    <w:rsid w:val="00AE58B7"/>
    <w:rsid w:val="00AE6714"/>
    <w:rsid w:val="00AE7BAB"/>
    <w:rsid w:val="00AF530A"/>
    <w:rsid w:val="00B053A2"/>
    <w:rsid w:val="00B07594"/>
    <w:rsid w:val="00B11AB1"/>
    <w:rsid w:val="00B13115"/>
    <w:rsid w:val="00B16CEE"/>
    <w:rsid w:val="00B17894"/>
    <w:rsid w:val="00B2068A"/>
    <w:rsid w:val="00B20C94"/>
    <w:rsid w:val="00B20FC8"/>
    <w:rsid w:val="00B21321"/>
    <w:rsid w:val="00B243A6"/>
    <w:rsid w:val="00B256DB"/>
    <w:rsid w:val="00B360AA"/>
    <w:rsid w:val="00B3663A"/>
    <w:rsid w:val="00B368B7"/>
    <w:rsid w:val="00B3756B"/>
    <w:rsid w:val="00B37BEC"/>
    <w:rsid w:val="00B445CD"/>
    <w:rsid w:val="00B46A27"/>
    <w:rsid w:val="00B5212D"/>
    <w:rsid w:val="00B53138"/>
    <w:rsid w:val="00B556F9"/>
    <w:rsid w:val="00B55B64"/>
    <w:rsid w:val="00B56184"/>
    <w:rsid w:val="00B62F72"/>
    <w:rsid w:val="00B66897"/>
    <w:rsid w:val="00B6694B"/>
    <w:rsid w:val="00B677C1"/>
    <w:rsid w:val="00B75581"/>
    <w:rsid w:val="00B75B36"/>
    <w:rsid w:val="00B76170"/>
    <w:rsid w:val="00B8193F"/>
    <w:rsid w:val="00B85661"/>
    <w:rsid w:val="00B87D33"/>
    <w:rsid w:val="00B9003A"/>
    <w:rsid w:val="00B90614"/>
    <w:rsid w:val="00B93721"/>
    <w:rsid w:val="00B94090"/>
    <w:rsid w:val="00B95A81"/>
    <w:rsid w:val="00B95C26"/>
    <w:rsid w:val="00B9642E"/>
    <w:rsid w:val="00B978B6"/>
    <w:rsid w:val="00BA00CF"/>
    <w:rsid w:val="00BA01F3"/>
    <w:rsid w:val="00BA0A77"/>
    <w:rsid w:val="00BA2EF9"/>
    <w:rsid w:val="00BA313D"/>
    <w:rsid w:val="00BA48FE"/>
    <w:rsid w:val="00BB0076"/>
    <w:rsid w:val="00BC3E0B"/>
    <w:rsid w:val="00BC5A9F"/>
    <w:rsid w:val="00BD69AC"/>
    <w:rsid w:val="00BE030D"/>
    <w:rsid w:val="00BE2E5C"/>
    <w:rsid w:val="00BF0DD7"/>
    <w:rsid w:val="00BF13C3"/>
    <w:rsid w:val="00BF2892"/>
    <w:rsid w:val="00BF4E46"/>
    <w:rsid w:val="00BF5360"/>
    <w:rsid w:val="00BF6AE4"/>
    <w:rsid w:val="00BF7FCF"/>
    <w:rsid w:val="00C01B7F"/>
    <w:rsid w:val="00C03179"/>
    <w:rsid w:val="00C04290"/>
    <w:rsid w:val="00C06C9C"/>
    <w:rsid w:val="00C10B37"/>
    <w:rsid w:val="00C20B85"/>
    <w:rsid w:val="00C2151E"/>
    <w:rsid w:val="00C22C01"/>
    <w:rsid w:val="00C23B51"/>
    <w:rsid w:val="00C23E6E"/>
    <w:rsid w:val="00C30156"/>
    <w:rsid w:val="00C30EC7"/>
    <w:rsid w:val="00C31B6C"/>
    <w:rsid w:val="00C33211"/>
    <w:rsid w:val="00C3491C"/>
    <w:rsid w:val="00C34E25"/>
    <w:rsid w:val="00C406CF"/>
    <w:rsid w:val="00C40766"/>
    <w:rsid w:val="00C420EE"/>
    <w:rsid w:val="00C42A3C"/>
    <w:rsid w:val="00C44CA2"/>
    <w:rsid w:val="00C45517"/>
    <w:rsid w:val="00C4565E"/>
    <w:rsid w:val="00C46B1C"/>
    <w:rsid w:val="00C52E3C"/>
    <w:rsid w:val="00C53D5A"/>
    <w:rsid w:val="00C60261"/>
    <w:rsid w:val="00C60495"/>
    <w:rsid w:val="00C62B84"/>
    <w:rsid w:val="00C62F27"/>
    <w:rsid w:val="00C65429"/>
    <w:rsid w:val="00C6586D"/>
    <w:rsid w:val="00C67481"/>
    <w:rsid w:val="00C67AD1"/>
    <w:rsid w:val="00C705C9"/>
    <w:rsid w:val="00C826A6"/>
    <w:rsid w:val="00C83301"/>
    <w:rsid w:val="00C932E6"/>
    <w:rsid w:val="00C9455B"/>
    <w:rsid w:val="00C95806"/>
    <w:rsid w:val="00C96324"/>
    <w:rsid w:val="00CA09A8"/>
    <w:rsid w:val="00CA27B7"/>
    <w:rsid w:val="00CA373C"/>
    <w:rsid w:val="00CB26CB"/>
    <w:rsid w:val="00CB4460"/>
    <w:rsid w:val="00CB4C44"/>
    <w:rsid w:val="00CB52C7"/>
    <w:rsid w:val="00CB6035"/>
    <w:rsid w:val="00CC0F60"/>
    <w:rsid w:val="00CC6C75"/>
    <w:rsid w:val="00CC7407"/>
    <w:rsid w:val="00CD0EC0"/>
    <w:rsid w:val="00CD393D"/>
    <w:rsid w:val="00CD4584"/>
    <w:rsid w:val="00CD77BD"/>
    <w:rsid w:val="00CE03FB"/>
    <w:rsid w:val="00CE2B37"/>
    <w:rsid w:val="00CE4E30"/>
    <w:rsid w:val="00CE797F"/>
    <w:rsid w:val="00CF1F37"/>
    <w:rsid w:val="00CF2ECC"/>
    <w:rsid w:val="00CF4BB5"/>
    <w:rsid w:val="00D036C8"/>
    <w:rsid w:val="00D0397B"/>
    <w:rsid w:val="00D03F99"/>
    <w:rsid w:val="00D05C5F"/>
    <w:rsid w:val="00D05FE2"/>
    <w:rsid w:val="00D065C9"/>
    <w:rsid w:val="00D102F2"/>
    <w:rsid w:val="00D1068C"/>
    <w:rsid w:val="00D11B76"/>
    <w:rsid w:val="00D12AB2"/>
    <w:rsid w:val="00D13642"/>
    <w:rsid w:val="00D14EA2"/>
    <w:rsid w:val="00D16283"/>
    <w:rsid w:val="00D17024"/>
    <w:rsid w:val="00D1709F"/>
    <w:rsid w:val="00D221BE"/>
    <w:rsid w:val="00D2416C"/>
    <w:rsid w:val="00D2450B"/>
    <w:rsid w:val="00D255AF"/>
    <w:rsid w:val="00D26A88"/>
    <w:rsid w:val="00D26C9C"/>
    <w:rsid w:val="00D30380"/>
    <w:rsid w:val="00D31168"/>
    <w:rsid w:val="00D33729"/>
    <w:rsid w:val="00D3381B"/>
    <w:rsid w:val="00D403A0"/>
    <w:rsid w:val="00D40532"/>
    <w:rsid w:val="00D42299"/>
    <w:rsid w:val="00D4628B"/>
    <w:rsid w:val="00D47AA1"/>
    <w:rsid w:val="00D50704"/>
    <w:rsid w:val="00D510CB"/>
    <w:rsid w:val="00D55E42"/>
    <w:rsid w:val="00D60453"/>
    <w:rsid w:val="00D62438"/>
    <w:rsid w:val="00D63536"/>
    <w:rsid w:val="00D643BC"/>
    <w:rsid w:val="00D6468C"/>
    <w:rsid w:val="00D672E5"/>
    <w:rsid w:val="00D67B7F"/>
    <w:rsid w:val="00D73E0F"/>
    <w:rsid w:val="00D80699"/>
    <w:rsid w:val="00D8095F"/>
    <w:rsid w:val="00D8123D"/>
    <w:rsid w:val="00D81548"/>
    <w:rsid w:val="00D82C5B"/>
    <w:rsid w:val="00D82F25"/>
    <w:rsid w:val="00D86CF4"/>
    <w:rsid w:val="00D93EFF"/>
    <w:rsid w:val="00D95782"/>
    <w:rsid w:val="00DA1F75"/>
    <w:rsid w:val="00DA2FD1"/>
    <w:rsid w:val="00DA31C7"/>
    <w:rsid w:val="00DA4948"/>
    <w:rsid w:val="00DA4F9A"/>
    <w:rsid w:val="00DA5251"/>
    <w:rsid w:val="00DB0D16"/>
    <w:rsid w:val="00DB45C9"/>
    <w:rsid w:val="00DC3D0C"/>
    <w:rsid w:val="00DC3F4C"/>
    <w:rsid w:val="00DC4877"/>
    <w:rsid w:val="00DC4A04"/>
    <w:rsid w:val="00DD197E"/>
    <w:rsid w:val="00DD4A4C"/>
    <w:rsid w:val="00DE55E3"/>
    <w:rsid w:val="00DE5CFA"/>
    <w:rsid w:val="00DF25DE"/>
    <w:rsid w:val="00DF7107"/>
    <w:rsid w:val="00E04170"/>
    <w:rsid w:val="00E07440"/>
    <w:rsid w:val="00E10D0F"/>
    <w:rsid w:val="00E13318"/>
    <w:rsid w:val="00E15433"/>
    <w:rsid w:val="00E16315"/>
    <w:rsid w:val="00E17758"/>
    <w:rsid w:val="00E22AD7"/>
    <w:rsid w:val="00E2562F"/>
    <w:rsid w:val="00E25CDA"/>
    <w:rsid w:val="00E30582"/>
    <w:rsid w:val="00E32D2B"/>
    <w:rsid w:val="00E3519D"/>
    <w:rsid w:val="00E37464"/>
    <w:rsid w:val="00E4118B"/>
    <w:rsid w:val="00E42946"/>
    <w:rsid w:val="00E4708E"/>
    <w:rsid w:val="00E4757C"/>
    <w:rsid w:val="00E47ECE"/>
    <w:rsid w:val="00E529CC"/>
    <w:rsid w:val="00E539AE"/>
    <w:rsid w:val="00E57136"/>
    <w:rsid w:val="00E61678"/>
    <w:rsid w:val="00E64B82"/>
    <w:rsid w:val="00E65DAA"/>
    <w:rsid w:val="00E67F35"/>
    <w:rsid w:val="00E700A0"/>
    <w:rsid w:val="00E710AB"/>
    <w:rsid w:val="00E754D4"/>
    <w:rsid w:val="00E76C84"/>
    <w:rsid w:val="00E777E0"/>
    <w:rsid w:val="00E83994"/>
    <w:rsid w:val="00E93FAD"/>
    <w:rsid w:val="00E9421C"/>
    <w:rsid w:val="00E952EA"/>
    <w:rsid w:val="00EA0AB4"/>
    <w:rsid w:val="00EA467B"/>
    <w:rsid w:val="00EA522B"/>
    <w:rsid w:val="00EA583E"/>
    <w:rsid w:val="00EA696D"/>
    <w:rsid w:val="00EA77D2"/>
    <w:rsid w:val="00EB0CB2"/>
    <w:rsid w:val="00EB170A"/>
    <w:rsid w:val="00EB2748"/>
    <w:rsid w:val="00EB37EE"/>
    <w:rsid w:val="00EB3B71"/>
    <w:rsid w:val="00EB5243"/>
    <w:rsid w:val="00EB5FF7"/>
    <w:rsid w:val="00EB66D1"/>
    <w:rsid w:val="00EB6834"/>
    <w:rsid w:val="00EC2B88"/>
    <w:rsid w:val="00EC41CF"/>
    <w:rsid w:val="00EC5B8C"/>
    <w:rsid w:val="00EC7A23"/>
    <w:rsid w:val="00ED06A4"/>
    <w:rsid w:val="00ED3962"/>
    <w:rsid w:val="00ED4E0E"/>
    <w:rsid w:val="00ED659B"/>
    <w:rsid w:val="00ED6726"/>
    <w:rsid w:val="00ED6B64"/>
    <w:rsid w:val="00EF32D4"/>
    <w:rsid w:val="00EF6199"/>
    <w:rsid w:val="00EF701F"/>
    <w:rsid w:val="00F001C6"/>
    <w:rsid w:val="00F00745"/>
    <w:rsid w:val="00F00AD7"/>
    <w:rsid w:val="00F00DCC"/>
    <w:rsid w:val="00F00DDC"/>
    <w:rsid w:val="00F01E1F"/>
    <w:rsid w:val="00F037E3"/>
    <w:rsid w:val="00F03805"/>
    <w:rsid w:val="00F0629B"/>
    <w:rsid w:val="00F14FC3"/>
    <w:rsid w:val="00F15BD8"/>
    <w:rsid w:val="00F16F29"/>
    <w:rsid w:val="00F208EA"/>
    <w:rsid w:val="00F21E0C"/>
    <w:rsid w:val="00F23596"/>
    <w:rsid w:val="00F2411B"/>
    <w:rsid w:val="00F3188C"/>
    <w:rsid w:val="00F33541"/>
    <w:rsid w:val="00F3384C"/>
    <w:rsid w:val="00F338E6"/>
    <w:rsid w:val="00F42971"/>
    <w:rsid w:val="00F43E74"/>
    <w:rsid w:val="00F44D08"/>
    <w:rsid w:val="00F467A1"/>
    <w:rsid w:val="00F46DD9"/>
    <w:rsid w:val="00F479A1"/>
    <w:rsid w:val="00F5338E"/>
    <w:rsid w:val="00F54010"/>
    <w:rsid w:val="00F541F0"/>
    <w:rsid w:val="00F55274"/>
    <w:rsid w:val="00F62196"/>
    <w:rsid w:val="00F63EC8"/>
    <w:rsid w:val="00F72B84"/>
    <w:rsid w:val="00F76373"/>
    <w:rsid w:val="00F7696D"/>
    <w:rsid w:val="00F82C0F"/>
    <w:rsid w:val="00F82EAC"/>
    <w:rsid w:val="00F8671B"/>
    <w:rsid w:val="00F877E9"/>
    <w:rsid w:val="00F87857"/>
    <w:rsid w:val="00F91289"/>
    <w:rsid w:val="00F93046"/>
    <w:rsid w:val="00F941D9"/>
    <w:rsid w:val="00F955E7"/>
    <w:rsid w:val="00FA11EF"/>
    <w:rsid w:val="00FA370D"/>
    <w:rsid w:val="00FA7B57"/>
    <w:rsid w:val="00FB1451"/>
    <w:rsid w:val="00FB1975"/>
    <w:rsid w:val="00FB3E62"/>
    <w:rsid w:val="00FB41AE"/>
    <w:rsid w:val="00FB7418"/>
    <w:rsid w:val="00FC18D3"/>
    <w:rsid w:val="00FC5296"/>
    <w:rsid w:val="00FD1254"/>
    <w:rsid w:val="00FD7B2A"/>
    <w:rsid w:val="00FE018E"/>
    <w:rsid w:val="00FE4376"/>
    <w:rsid w:val="00FE6782"/>
    <w:rsid w:val="00FE6EE6"/>
    <w:rsid w:val="00FF202C"/>
    <w:rsid w:val="00FF27AB"/>
    <w:rsid w:val="00FF4564"/>
    <w:rsid w:val="00FF57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83301"/>
    <w:pPr>
      <w:bidi/>
    </w:pPr>
    <w:rPr>
      <w:rFonts w:cs="Traditional Arabic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A866C0"/>
    <w:rPr>
      <w:rFonts w:ascii="Tahoma" w:hAnsi="Tahoma" w:cs="Tahoma"/>
      <w:sz w:val="16"/>
      <w:szCs w:val="16"/>
    </w:rPr>
  </w:style>
  <w:style w:type="paragraph" w:styleId="a4">
    <w:name w:val="List Paragraph"/>
    <w:basedOn w:val="a"/>
    <w:uiPriority w:val="34"/>
    <w:qFormat/>
    <w:rsid w:val="00EA583E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table" w:styleId="a5">
    <w:name w:val="Table Grid"/>
    <w:basedOn w:val="a1"/>
    <w:rsid w:val="00854E4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footer"/>
    <w:basedOn w:val="a"/>
    <w:link w:val="Char"/>
    <w:uiPriority w:val="99"/>
    <w:rsid w:val="0078465C"/>
    <w:pPr>
      <w:tabs>
        <w:tab w:val="center" w:pos="4153"/>
        <w:tab w:val="right" w:pos="8306"/>
      </w:tabs>
    </w:pPr>
  </w:style>
  <w:style w:type="character" w:styleId="a7">
    <w:name w:val="page number"/>
    <w:basedOn w:val="a0"/>
    <w:rsid w:val="0078465C"/>
  </w:style>
  <w:style w:type="paragraph" w:customStyle="1" w:styleId="1Char">
    <w:name w:val="1 Char"/>
    <w:basedOn w:val="a"/>
    <w:rsid w:val="00E2562F"/>
    <w:pPr>
      <w:widowControl w:val="0"/>
      <w:adjustRightInd w:val="0"/>
      <w:spacing w:line="360" w:lineRule="atLeast"/>
      <w:ind w:firstLine="567"/>
      <w:jc w:val="lowKashida"/>
      <w:textAlignment w:val="baseline"/>
    </w:pPr>
    <w:rPr>
      <w:b/>
      <w:bCs/>
      <w:sz w:val="28"/>
      <w:szCs w:val="20"/>
    </w:rPr>
  </w:style>
  <w:style w:type="paragraph" w:styleId="a8">
    <w:name w:val="Subtitle"/>
    <w:basedOn w:val="a"/>
    <w:link w:val="Char0"/>
    <w:qFormat/>
    <w:rsid w:val="0027614A"/>
    <w:pPr>
      <w:ind w:left="-625"/>
    </w:pPr>
    <w:rPr>
      <w:rFonts w:cs="Times New Roman"/>
      <w:b/>
      <w:bCs/>
      <w:szCs w:val="20"/>
    </w:rPr>
  </w:style>
  <w:style w:type="character" w:customStyle="1" w:styleId="Char0">
    <w:name w:val="عنوان فرعي Char"/>
    <w:link w:val="a8"/>
    <w:rsid w:val="0027614A"/>
    <w:rPr>
      <w:rFonts w:cs="Tahoma"/>
      <w:b/>
      <w:bCs/>
    </w:rPr>
  </w:style>
  <w:style w:type="paragraph" w:customStyle="1" w:styleId="MTDisplayEquation">
    <w:name w:val="MTDisplayEquation"/>
    <w:basedOn w:val="a"/>
    <w:next w:val="a"/>
    <w:link w:val="MTDisplayEquationChar"/>
    <w:rsid w:val="00922F51"/>
    <w:pPr>
      <w:shd w:val="clear" w:color="auto" w:fill="D9D9D9"/>
      <w:tabs>
        <w:tab w:val="center" w:pos="5400"/>
        <w:tab w:val="right" w:pos="10780"/>
      </w:tabs>
    </w:pPr>
    <w:rPr>
      <w:b/>
      <w:bCs/>
      <w:sz w:val="32"/>
      <w:szCs w:val="32"/>
    </w:rPr>
  </w:style>
  <w:style w:type="character" w:customStyle="1" w:styleId="MTDisplayEquationChar">
    <w:name w:val="MTDisplayEquation Char"/>
    <w:link w:val="MTDisplayEquation"/>
    <w:rsid w:val="00922F51"/>
    <w:rPr>
      <w:rFonts w:cs="Traditional Arabic"/>
      <w:b/>
      <w:bCs/>
      <w:sz w:val="32"/>
      <w:szCs w:val="32"/>
      <w:shd w:val="clear" w:color="auto" w:fill="D9D9D9"/>
    </w:rPr>
  </w:style>
  <w:style w:type="character" w:customStyle="1" w:styleId="Char">
    <w:name w:val="تذييل صفحة Char"/>
    <w:link w:val="a6"/>
    <w:uiPriority w:val="99"/>
    <w:rsid w:val="00CC7407"/>
    <w:rPr>
      <w:rFonts w:cs="Traditional Arabic"/>
      <w:szCs w:val="24"/>
    </w:rPr>
  </w:style>
  <w:style w:type="paragraph" w:styleId="a9">
    <w:name w:val="header"/>
    <w:basedOn w:val="a"/>
    <w:link w:val="Char1"/>
    <w:rsid w:val="00942AC9"/>
    <w:pPr>
      <w:tabs>
        <w:tab w:val="center" w:pos="4153"/>
        <w:tab w:val="right" w:pos="8306"/>
      </w:tabs>
    </w:pPr>
  </w:style>
  <w:style w:type="character" w:customStyle="1" w:styleId="Char1">
    <w:name w:val="رأس صفحة Char"/>
    <w:link w:val="a9"/>
    <w:rsid w:val="00942AC9"/>
    <w:rPr>
      <w:rFonts w:cs="Traditional Arabic"/>
      <w:szCs w:val="24"/>
    </w:rPr>
  </w:style>
  <w:style w:type="paragraph" w:customStyle="1" w:styleId="NoSpacing1">
    <w:name w:val="No Spacing1"/>
    <w:qFormat/>
    <w:rsid w:val="001D50BD"/>
    <w:pPr>
      <w:bidi/>
    </w:pPr>
    <w:rPr>
      <w:rFonts w:ascii="Calibri" w:eastAsia="Calibri" w:hAnsi="Calibri" w:cs="Arial"/>
      <w:sz w:val="22"/>
      <w:szCs w:val="22"/>
    </w:rPr>
  </w:style>
  <w:style w:type="character" w:styleId="aa">
    <w:name w:val="annotation reference"/>
    <w:rsid w:val="00D4628B"/>
    <w:rPr>
      <w:sz w:val="16"/>
      <w:szCs w:val="16"/>
    </w:rPr>
  </w:style>
  <w:style w:type="paragraph" w:styleId="ab">
    <w:name w:val="annotation text"/>
    <w:basedOn w:val="a"/>
    <w:link w:val="Char2"/>
    <w:rsid w:val="00D4628B"/>
    <w:rPr>
      <w:szCs w:val="20"/>
    </w:rPr>
  </w:style>
  <w:style w:type="character" w:customStyle="1" w:styleId="Char2">
    <w:name w:val="نص تعليق Char"/>
    <w:link w:val="ab"/>
    <w:rsid w:val="00D4628B"/>
    <w:rPr>
      <w:rFonts w:cs="Traditional Arabic"/>
    </w:rPr>
  </w:style>
  <w:style w:type="paragraph" w:styleId="ac">
    <w:name w:val="annotation subject"/>
    <w:basedOn w:val="ab"/>
    <w:next w:val="ab"/>
    <w:link w:val="Char3"/>
    <w:rsid w:val="00D4628B"/>
    <w:rPr>
      <w:b/>
      <w:bCs/>
    </w:rPr>
  </w:style>
  <w:style w:type="character" w:customStyle="1" w:styleId="Char3">
    <w:name w:val="موضوع تعليق Char"/>
    <w:link w:val="ac"/>
    <w:rsid w:val="00D4628B"/>
    <w:rPr>
      <w:rFonts w:cs="Traditional Arabic"/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AE1FD6-D538-4A74-9868-75FDD25C11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395</Words>
  <Characters>2253</Characters>
  <Application>Microsoft Office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Palestinian National Authority                                                        السلطة الوطنية الفلسطينية                                                                                                Ministry of  Education and Higher Educati</vt:lpstr>
      <vt:lpstr>Palestinian National Authority                                                        السلطة الوطنية الفلسطينية                                                                                                Ministry of  Education and Higher Educati</vt:lpstr>
    </vt:vector>
  </TitlesOfParts>
  <Company>Inter-media</Company>
  <LinksUpToDate>false</LinksUpToDate>
  <CharactersWithSpaces>26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lestinian National Authority                                                        السلطة الوطنية الفلسطينية                                                                                                Ministry of  Education and Higher Educati</dc:title>
  <dc:creator>Abu-Rani</dc:creator>
  <cp:lastModifiedBy>mohammed</cp:lastModifiedBy>
  <cp:revision>7</cp:revision>
  <cp:lastPrinted>2017-09-29T09:31:00Z</cp:lastPrinted>
  <dcterms:created xsi:type="dcterms:W3CDTF">2017-09-29T09:25:00Z</dcterms:created>
  <dcterms:modified xsi:type="dcterms:W3CDTF">2017-09-29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